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mo="http://schemas.microsoft.com/office/mac/office/2008/main" xmlns:mv="urn:schemas-microsoft-com:mac:vml" xmlns:w16se="http://schemas.microsoft.com/office/word/2015/wordml/symex" xmlns:cx1="http://schemas.microsoft.com/office/drawing/2015/9/8/chartex" xmlns:cx="http://schemas.microsoft.com/office/drawing/2014/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402593" w:rsidRDefault="00402593">
                            <w:pPr>
                              <w:pStyle w:val="11"/>
                              <w:jc w:val="right"/>
                              <w:rPr>
                                <w:color w:val="5B9BD5"/>
                                <w:sz w:val="28"/>
                                <w:szCs w:val="28"/>
                              </w:rPr>
                            </w:pPr>
                            <w:r>
                              <w:rPr>
                                <w:color w:val="5B9BD5"/>
                                <w:sz w:val="28"/>
                                <w:szCs w:val="28"/>
                                <w:lang w:val="zh-CN"/>
                              </w:rPr>
                              <w:t>摘要</w:t>
                            </w:r>
                          </w:p>
                          <w:p w14:paraId="7DA9F8ED" w14:textId="77777777" w:rsidR="00402593" w:rsidRDefault="00402593">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402593" w:rsidRDefault="00402593">
                      <w:pPr>
                        <w:pStyle w:val="11"/>
                        <w:jc w:val="right"/>
                        <w:rPr>
                          <w:color w:val="5B9BD5"/>
                          <w:sz w:val="28"/>
                          <w:szCs w:val="28"/>
                        </w:rPr>
                      </w:pPr>
                      <w:r>
                        <w:rPr>
                          <w:color w:val="5B9BD5"/>
                          <w:sz w:val="28"/>
                          <w:szCs w:val="28"/>
                          <w:lang w:val="zh-CN"/>
                        </w:rPr>
                        <w:t>摘要</w:t>
                      </w:r>
                    </w:p>
                    <w:p w14:paraId="7DA9F8ED" w14:textId="77777777" w:rsidR="00402593" w:rsidRDefault="00402593">
                      <w:pPr>
                        <w:pStyle w:val="11"/>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402593" w:rsidRDefault="00402593">
                            <w:pPr>
                              <w:pStyle w:val="11"/>
                              <w:jc w:val="right"/>
                              <w:rPr>
                                <w:sz w:val="24"/>
                                <w:szCs w:val="24"/>
                              </w:rPr>
                            </w:pPr>
                            <w:r>
                              <w:rPr>
                                <w:rFonts w:hint="eastAsia"/>
                                <w:sz w:val="24"/>
                                <w:szCs w:val="24"/>
                              </w:rPr>
                              <w:t>黄海广</w:t>
                            </w:r>
                          </w:p>
                          <w:p w14:paraId="3BD2F056" w14:textId="77777777" w:rsidR="00402593" w:rsidRDefault="00402593">
                            <w:pPr>
                              <w:pStyle w:val="11"/>
                              <w:jc w:val="right"/>
                              <w:rPr>
                                <w:color w:val="565656"/>
                                <w:sz w:val="18"/>
                                <w:szCs w:val="18"/>
                              </w:rPr>
                            </w:pPr>
                            <w:r w:rsidRPr="0096054B">
                              <w:rPr>
                                <w:sz w:val="18"/>
                                <w:szCs w:val="18"/>
                              </w:rPr>
                              <w:t>haiguang2000@qq.com</w:t>
                            </w:r>
                          </w:p>
                          <w:p w14:paraId="265AE836" w14:textId="775CDEF4" w:rsidR="00402593" w:rsidRDefault="00402593">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Pr>
                                <w:color w:val="565656"/>
                                <w:sz w:val="18"/>
                                <w:szCs w:val="18"/>
                              </w:rPr>
                              <w:t>774999266</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402593" w:rsidRDefault="00402593">
                      <w:pPr>
                        <w:pStyle w:val="11"/>
                        <w:jc w:val="right"/>
                        <w:rPr>
                          <w:sz w:val="24"/>
                          <w:szCs w:val="24"/>
                        </w:rPr>
                      </w:pPr>
                      <w:r>
                        <w:rPr>
                          <w:rFonts w:hint="eastAsia"/>
                          <w:sz w:val="24"/>
                          <w:szCs w:val="24"/>
                        </w:rPr>
                        <w:t>黄海广</w:t>
                      </w:r>
                    </w:p>
                    <w:p w14:paraId="3BD2F056" w14:textId="77777777" w:rsidR="00402593" w:rsidRDefault="00402593">
                      <w:pPr>
                        <w:pStyle w:val="11"/>
                        <w:jc w:val="right"/>
                        <w:rPr>
                          <w:color w:val="565656"/>
                          <w:sz w:val="18"/>
                          <w:szCs w:val="18"/>
                        </w:rPr>
                      </w:pPr>
                      <w:r w:rsidRPr="0096054B">
                        <w:rPr>
                          <w:sz w:val="18"/>
                          <w:szCs w:val="18"/>
                        </w:rPr>
                        <w:t>haiguang2000@qq.com</w:t>
                      </w:r>
                    </w:p>
                    <w:p w14:paraId="265AE836" w14:textId="775CDEF4" w:rsidR="00402593" w:rsidRDefault="00402593">
                      <w:pPr>
                        <w:pStyle w:val="11"/>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Pr>
                          <w:color w:val="565656"/>
                          <w:sz w:val="18"/>
                          <w:szCs w:val="18"/>
                        </w:rPr>
                        <w:t>774999266</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47245B9" w:rsidR="00402593" w:rsidRDefault="00402593">
                            <w:r>
                              <w:rPr>
                                <w:rFonts w:hint="eastAsia"/>
                              </w:rPr>
                              <w:t>最后修改</w:t>
                            </w:r>
                            <w:r>
                              <w:t>：</w:t>
                            </w:r>
                            <w:r>
                              <w:rPr>
                                <w:rFonts w:hint="eastAsia"/>
                              </w:rPr>
                              <w:t>20</w:t>
                            </w:r>
                            <w:r>
                              <w:t>18-6-2</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147245B9" w:rsidR="00402593" w:rsidRDefault="00402593">
                      <w:r>
                        <w:rPr>
                          <w:rFonts w:hint="eastAsia"/>
                        </w:rPr>
                        <w:t>最后修改</w:t>
                      </w:r>
                      <w:r>
                        <w:t>：</w:t>
                      </w:r>
                      <w:r>
                        <w:rPr>
                          <w:rFonts w:hint="eastAsia"/>
                        </w:rPr>
                        <w:t>20</w:t>
                      </w:r>
                      <w:r>
                        <w:t>18-6-2</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1B94CC32" w:rsidR="00402593" w:rsidRDefault="00402593">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26</w:t>
                            </w:r>
                            <w:r>
                              <w:rPr>
                                <w:b/>
                                <w:sz w:val="52"/>
                                <w:szCs w:val="52"/>
                              </w:rPr>
                              <w:t>）</w:t>
                            </w:r>
                          </w:p>
                          <w:p w14:paraId="671712FF" w14:textId="77777777" w:rsidR="00402593" w:rsidRDefault="0040259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1B94CC32" w:rsidR="00402593" w:rsidRDefault="00402593">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26</w:t>
                      </w:r>
                      <w:r>
                        <w:rPr>
                          <w:b/>
                          <w:sz w:val="52"/>
                          <w:szCs w:val="52"/>
                        </w:rPr>
                        <w:t>）</w:t>
                      </w:r>
                    </w:p>
                    <w:p w14:paraId="671712FF" w14:textId="77777777" w:rsidR="00402593" w:rsidRDefault="00402593"/>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67D862B1" w:rsidR="00BF3657" w:rsidRDefault="00E30402">
      <w:pPr>
        <w:pStyle w:val="ab"/>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w:t>
      </w:r>
      <w:r w:rsidR="004977AE">
        <w:rPr>
          <w:rFonts w:hint="eastAsia"/>
        </w:rPr>
        <w:t>地提高了人类基因组的认识。机器学习是当今非常普遍，你可能一天会使用它几十次</w:t>
      </w:r>
      <w:r>
        <w:rPr>
          <w:rFonts w:hint="eastAsia"/>
        </w:rPr>
        <w:t>而不自知。很多研究者也认为这是最好的人工智能的</w:t>
      </w:r>
      <w:r w:rsidR="005A4A77">
        <w:rPr>
          <w:rFonts w:hint="eastAsia"/>
        </w:rPr>
        <w:t>实现</w:t>
      </w:r>
      <w:r>
        <w:t>方式</w:t>
      </w:r>
      <w:r>
        <w:rPr>
          <w:rFonts w:hint="eastAsia"/>
        </w:rPr>
        <w:t>。在</w:t>
      </w:r>
      <w:r w:rsidR="00103B3A">
        <w:rPr>
          <w:rFonts w:hint="eastAsia"/>
        </w:rPr>
        <w:t>本课中，您将学习最有效的机器学习技术，并获得实践，让它们为自己</w:t>
      </w:r>
      <w:r>
        <w:rPr>
          <w:rFonts w:hint="eastAsia"/>
        </w:rPr>
        <w:t>工作。更重要的是，你不仅</w:t>
      </w:r>
      <w:r w:rsidR="00DE20C2">
        <w:rPr>
          <w:rFonts w:hint="eastAsia"/>
        </w:rPr>
        <w:t>会</w:t>
      </w:r>
      <w:r>
        <w:rPr>
          <w:rFonts w:hint="eastAsia"/>
        </w:rPr>
        <w:t>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b"/>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b"/>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b"/>
      </w:pPr>
      <w:r>
        <w:rPr>
          <w:rFonts w:hint="eastAsia"/>
        </w:rPr>
        <w:t>（二）无监督学习（聚类，降维，推荐系统，深入学习推荐）。</w:t>
      </w:r>
    </w:p>
    <w:p w14:paraId="35EFFE2D" w14:textId="5D6874F6" w:rsidR="00BF3657" w:rsidRDefault="00E30402">
      <w:pPr>
        <w:pStyle w:val="ab"/>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b"/>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b"/>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b"/>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b"/>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b"/>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b"/>
        <w:jc w:val="right"/>
      </w:pPr>
      <w:r>
        <w:rPr>
          <w:rFonts w:hint="eastAsia"/>
        </w:rPr>
        <w:t>黄海广</w:t>
      </w:r>
    </w:p>
    <w:p w14:paraId="4495B798" w14:textId="13C7101C" w:rsidR="009725F5" w:rsidRDefault="00E30402">
      <w:pPr>
        <w:pStyle w:val="ab"/>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b"/>
        <w:jc w:val="right"/>
      </w:pPr>
    </w:p>
    <w:p w14:paraId="46A2BF91" w14:textId="77777777"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402593" w:rsidP="009725F5">
      <w:pPr>
        <w:pStyle w:val="11"/>
        <w:rPr>
          <w:sz w:val="24"/>
          <w:szCs w:val="24"/>
        </w:rPr>
      </w:pPr>
      <w:hyperlink r:id="rId11" w:history="1">
        <w:r w:rsidR="006A4F7B" w:rsidRPr="00693BE3">
          <w:rPr>
            <w:rStyle w:val="a9"/>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402593"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1"/>
        <w:rPr>
          <w:sz w:val="24"/>
          <w:szCs w:val="24"/>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1857202" w14:textId="23E0E19F" w:rsidR="00BF3657" w:rsidRDefault="00402593" w:rsidP="009725F5">
      <w:pPr>
        <w:pStyle w:val="11"/>
      </w:pPr>
      <w:hyperlink r:id="rId13" w:history="1">
        <w:r w:rsidR="009725F5" w:rsidRPr="009725F5">
          <w:rPr>
            <w:rStyle w:val="a9"/>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6B7803">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6B7803">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6B7803">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6B7803">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6B7803">
            <w:pPr>
              <w:spacing w:line="360" w:lineRule="auto"/>
              <w:rPr>
                <w:color w:val="000000"/>
              </w:rPr>
            </w:pPr>
            <w:r>
              <w:rPr>
                <w:rFonts w:hint="eastAsia"/>
                <w:color w:val="000000"/>
              </w:rPr>
              <w:t>黄海广</w:t>
            </w:r>
          </w:p>
        </w:tc>
      </w:tr>
    </w:tbl>
    <w:p w14:paraId="62719750" w14:textId="77777777" w:rsidR="00BF3657" w:rsidRDefault="00BF3657">
      <w:pPr>
        <w:pStyle w:val="ab"/>
        <w:jc w:val="left"/>
      </w:pPr>
    </w:p>
    <w:p w14:paraId="3AC6CD7A" w14:textId="15A004A6" w:rsidR="00BF3657" w:rsidRPr="009725F5" w:rsidRDefault="00E30402">
      <w:pPr>
        <w:pStyle w:val="ab"/>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6FD9EC5B" w:rsidR="00D662EA" w:rsidRDefault="00E30402">
      <w:pPr>
        <w:pStyle w:val="10"/>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9"/>
            <w:noProof/>
          </w:rPr>
          <w:t>第</w:t>
        </w:r>
        <w:r w:rsidR="00D662EA" w:rsidRPr="009A777B">
          <w:rPr>
            <w:rStyle w:val="a9"/>
            <w:noProof/>
          </w:rPr>
          <w:t>1</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9A6325">
          <w:rPr>
            <w:noProof/>
            <w:webHidden/>
          </w:rPr>
          <w:t>1</w:t>
        </w:r>
        <w:r w:rsidR="00D662EA">
          <w:rPr>
            <w:noProof/>
            <w:webHidden/>
          </w:rPr>
          <w:fldChar w:fldCharType="end"/>
        </w:r>
      </w:hyperlink>
    </w:p>
    <w:p w14:paraId="17CED3C5" w14:textId="3325576B" w:rsidR="00D662EA" w:rsidRDefault="00402593">
      <w:pPr>
        <w:pStyle w:val="20"/>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9"/>
            <w:noProof/>
          </w:rPr>
          <w:t>1</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引言</w:t>
        </w:r>
        <w:r w:rsidR="00D662EA" w:rsidRPr="009A777B">
          <w:rPr>
            <w:rStyle w:val="a9"/>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sidR="009A6325">
          <w:rPr>
            <w:noProof/>
            <w:webHidden/>
          </w:rPr>
          <w:t>1</w:t>
        </w:r>
        <w:r w:rsidR="00D662EA">
          <w:rPr>
            <w:noProof/>
            <w:webHidden/>
          </w:rPr>
          <w:fldChar w:fldCharType="end"/>
        </w:r>
      </w:hyperlink>
    </w:p>
    <w:p w14:paraId="749EF4B8" w14:textId="5F62B070" w:rsidR="00D662EA" w:rsidRDefault="00402593">
      <w:pPr>
        <w:pStyle w:val="30"/>
        <w:tabs>
          <w:tab w:val="right" w:leader="dot" w:pos="8296"/>
        </w:tabs>
        <w:rPr>
          <w:rFonts w:asciiTheme="minorHAnsi" w:eastAsiaTheme="minorEastAsia" w:hAnsiTheme="minorHAnsi" w:cstheme="minorBidi"/>
          <w:noProof/>
        </w:rPr>
      </w:pPr>
      <w:hyperlink w:anchor="_Toc511915569" w:history="1">
        <w:r w:rsidR="00D662EA" w:rsidRPr="009A777B">
          <w:rPr>
            <w:rStyle w:val="a9"/>
            <w:noProof/>
          </w:rPr>
          <w:t xml:space="preserve">1.1 </w:t>
        </w:r>
        <w:r w:rsidR="00D662EA" w:rsidRPr="009A777B">
          <w:rPr>
            <w:rStyle w:val="a9"/>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sidR="009A6325">
          <w:rPr>
            <w:noProof/>
            <w:webHidden/>
          </w:rPr>
          <w:t>1</w:t>
        </w:r>
        <w:r w:rsidR="00D662EA">
          <w:rPr>
            <w:noProof/>
            <w:webHidden/>
          </w:rPr>
          <w:fldChar w:fldCharType="end"/>
        </w:r>
      </w:hyperlink>
    </w:p>
    <w:p w14:paraId="111F33FA" w14:textId="6B48F79E" w:rsidR="00D662EA" w:rsidRDefault="00402593">
      <w:pPr>
        <w:pStyle w:val="30"/>
        <w:tabs>
          <w:tab w:val="right" w:leader="dot" w:pos="8296"/>
        </w:tabs>
        <w:rPr>
          <w:rFonts w:asciiTheme="minorHAnsi" w:eastAsiaTheme="minorEastAsia" w:hAnsiTheme="minorHAnsi" w:cstheme="minorBidi"/>
          <w:noProof/>
        </w:rPr>
      </w:pPr>
      <w:hyperlink w:anchor="_Toc511915570" w:history="1">
        <w:r w:rsidR="00D662EA" w:rsidRPr="009A777B">
          <w:rPr>
            <w:rStyle w:val="a9"/>
            <w:noProof/>
          </w:rPr>
          <w:t xml:space="preserve">1.2 </w:t>
        </w:r>
        <w:r w:rsidR="00D662EA" w:rsidRPr="009A777B">
          <w:rPr>
            <w:rStyle w:val="a9"/>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sidR="009A6325">
          <w:rPr>
            <w:noProof/>
            <w:webHidden/>
          </w:rPr>
          <w:t>4</w:t>
        </w:r>
        <w:r w:rsidR="00D662EA">
          <w:rPr>
            <w:noProof/>
            <w:webHidden/>
          </w:rPr>
          <w:fldChar w:fldCharType="end"/>
        </w:r>
      </w:hyperlink>
    </w:p>
    <w:p w14:paraId="7519BE7B" w14:textId="4B4B5EF8" w:rsidR="00D662EA" w:rsidRDefault="00402593">
      <w:pPr>
        <w:pStyle w:val="30"/>
        <w:tabs>
          <w:tab w:val="right" w:leader="dot" w:pos="8296"/>
        </w:tabs>
        <w:rPr>
          <w:rFonts w:asciiTheme="minorHAnsi" w:eastAsiaTheme="minorEastAsia" w:hAnsiTheme="minorHAnsi" w:cstheme="minorBidi"/>
          <w:noProof/>
        </w:rPr>
      </w:pPr>
      <w:hyperlink w:anchor="_Toc511915571" w:history="1">
        <w:r w:rsidR="00D662EA" w:rsidRPr="009A777B">
          <w:rPr>
            <w:rStyle w:val="a9"/>
            <w:noProof/>
          </w:rPr>
          <w:t xml:space="preserve">1.3 </w:t>
        </w:r>
        <w:r w:rsidR="00D662EA" w:rsidRPr="009A777B">
          <w:rPr>
            <w:rStyle w:val="a9"/>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sidR="009A6325">
          <w:rPr>
            <w:noProof/>
            <w:webHidden/>
          </w:rPr>
          <w:t>6</w:t>
        </w:r>
        <w:r w:rsidR="00D662EA">
          <w:rPr>
            <w:noProof/>
            <w:webHidden/>
          </w:rPr>
          <w:fldChar w:fldCharType="end"/>
        </w:r>
      </w:hyperlink>
    </w:p>
    <w:p w14:paraId="77AD6B84" w14:textId="4B4CBF6C" w:rsidR="00D662EA" w:rsidRDefault="00402593">
      <w:pPr>
        <w:pStyle w:val="30"/>
        <w:tabs>
          <w:tab w:val="right" w:leader="dot" w:pos="8296"/>
        </w:tabs>
        <w:rPr>
          <w:rFonts w:asciiTheme="minorHAnsi" w:eastAsiaTheme="minorEastAsia" w:hAnsiTheme="minorHAnsi" w:cstheme="minorBidi"/>
          <w:noProof/>
        </w:rPr>
      </w:pPr>
      <w:hyperlink w:anchor="_Toc511915572" w:history="1">
        <w:r w:rsidR="00D662EA" w:rsidRPr="009A777B">
          <w:rPr>
            <w:rStyle w:val="a9"/>
            <w:noProof/>
          </w:rPr>
          <w:t xml:space="preserve">1.4 </w:t>
        </w:r>
        <w:r w:rsidR="00D662EA" w:rsidRPr="009A777B">
          <w:rPr>
            <w:rStyle w:val="a9"/>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sidR="009A6325">
          <w:rPr>
            <w:noProof/>
            <w:webHidden/>
          </w:rPr>
          <w:t>10</w:t>
        </w:r>
        <w:r w:rsidR="00D662EA">
          <w:rPr>
            <w:noProof/>
            <w:webHidden/>
          </w:rPr>
          <w:fldChar w:fldCharType="end"/>
        </w:r>
      </w:hyperlink>
    </w:p>
    <w:p w14:paraId="5302AA74" w14:textId="0C6ACFC3" w:rsidR="00D662EA" w:rsidRDefault="00402593">
      <w:pPr>
        <w:pStyle w:val="20"/>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9"/>
            <w:noProof/>
          </w:rPr>
          <w:t>2</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单变量线性回归</w:t>
        </w:r>
        <w:r w:rsidR="00D662EA" w:rsidRPr="009A777B">
          <w:rPr>
            <w:rStyle w:val="a9"/>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sidR="009A6325">
          <w:rPr>
            <w:noProof/>
            <w:webHidden/>
          </w:rPr>
          <w:t>15</w:t>
        </w:r>
        <w:r w:rsidR="00D662EA">
          <w:rPr>
            <w:noProof/>
            <w:webHidden/>
          </w:rPr>
          <w:fldChar w:fldCharType="end"/>
        </w:r>
      </w:hyperlink>
    </w:p>
    <w:p w14:paraId="2851F597" w14:textId="3BD4F193" w:rsidR="00D662EA" w:rsidRDefault="00402593">
      <w:pPr>
        <w:pStyle w:val="30"/>
        <w:tabs>
          <w:tab w:val="right" w:leader="dot" w:pos="8296"/>
        </w:tabs>
        <w:rPr>
          <w:rFonts w:asciiTheme="minorHAnsi" w:eastAsiaTheme="minorEastAsia" w:hAnsiTheme="minorHAnsi" w:cstheme="minorBidi"/>
          <w:noProof/>
        </w:rPr>
      </w:pPr>
      <w:hyperlink w:anchor="_Toc511915574" w:history="1">
        <w:r w:rsidR="00D662EA" w:rsidRPr="009A777B">
          <w:rPr>
            <w:rStyle w:val="a9"/>
            <w:noProof/>
          </w:rPr>
          <w:t xml:space="preserve">2.1 </w:t>
        </w:r>
        <w:r w:rsidR="00D662EA" w:rsidRPr="009A777B">
          <w:rPr>
            <w:rStyle w:val="a9"/>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sidR="009A6325">
          <w:rPr>
            <w:noProof/>
            <w:webHidden/>
          </w:rPr>
          <w:t>15</w:t>
        </w:r>
        <w:r w:rsidR="00D662EA">
          <w:rPr>
            <w:noProof/>
            <w:webHidden/>
          </w:rPr>
          <w:fldChar w:fldCharType="end"/>
        </w:r>
      </w:hyperlink>
    </w:p>
    <w:p w14:paraId="6B476656" w14:textId="2426481C" w:rsidR="00D662EA" w:rsidRDefault="00402593">
      <w:pPr>
        <w:pStyle w:val="30"/>
        <w:tabs>
          <w:tab w:val="right" w:leader="dot" w:pos="8296"/>
        </w:tabs>
        <w:rPr>
          <w:rFonts w:asciiTheme="minorHAnsi" w:eastAsiaTheme="minorEastAsia" w:hAnsiTheme="minorHAnsi" w:cstheme="minorBidi"/>
          <w:noProof/>
        </w:rPr>
      </w:pPr>
      <w:hyperlink w:anchor="_Toc511915575" w:history="1">
        <w:r w:rsidR="00D662EA" w:rsidRPr="009A777B">
          <w:rPr>
            <w:rStyle w:val="a9"/>
            <w:noProof/>
          </w:rPr>
          <w:t xml:space="preserve">2.2 </w:t>
        </w:r>
        <w:r w:rsidR="00D662EA" w:rsidRPr="009A777B">
          <w:rPr>
            <w:rStyle w:val="a9"/>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sidR="009A6325">
          <w:rPr>
            <w:noProof/>
            <w:webHidden/>
          </w:rPr>
          <w:t>17</w:t>
        </w:r>
        <w:r w:rsidR="00D662EA">
          <w:rPr>
            <w:noProof/>
            <w:webHidden/>
          </w:rPr>
          <w:fldChar w:fldCharType="end"/>
        </w:r>
      </w:hyperlink>
    </w:p>
    <w:p w14:paraId="2D2DF232" w14:textId="52FE42A0" w:rsidR="00D662EA" w:rsidRDefault="00402593">
      <w:pPr>
        <w:pStyle w:val="30"/>
        <w:tabs>
          <w:tab w:val="right" w:leader="dot" w:pos="8296"/>
        </w:tabs>
        <w:rPr>
          <w:rFonts w:asciiTheme="minorHAnsi" w:eastAsiaTheme="minorEastAsia" w:hAnsiTheme="minorHAnsi" w:cstheme="minorBidi"/>
          <w:noProof/>
        </w:rPr>
      </w:pPr>
      <w:hyperlink w:anchor="_Toc511915576" w:history="1">
        <w:r w:rsidR="00D662EA" w:rsidRPr="009A777B">
          <w:rPr>
            <w:rStyle w:val="a9"/>
            <w:noProof/>
          </w:rPr>
          <w:t xml:space="preserve">2.3 </w:t>
        </w:r>
        <w:r w:rsidR="00D662EA" w:rsidRPr="009A777B">
          <w:rPr>
            <w:rStyle w:val="a9"/>
            <w:noProof/>
          </w:rPr>
          <w:t>代价函数的直观理解</w:t>
        </w:r>
        <w:r w:rsidR="00D662EA" w:rsidRPr="009A777B">
          <w:rPr>
            <w:rStyle w:val="a9"/>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sidR="009A6325">
          <w:rPr>
            <w:noProof/>
            <w:webHidden/>
          </w:rPr>
          <w:t>19</w:t>
        </w:r>
        <w:r w:rsidR="00D662EA">
          <w:rPr>
            <w:noProof/>
            <w:webHidden/>
          </w:rPr>
          <w:fldChar w:fldCharType="end"/>
        </w:r>
      </w:hyperlink>
    </w:p>
    <w:p w14:paraId="56B132DE" w14:textId="0FFDAEDA" w:rsidR="00D662EA" w:rsidRDefault="00402593">
      <w:pPr>
        <w:pStyle w:val="30"/>
        <w:tabs>
          <w:tab w:val="right" w:leader="dot" w:pos="8296"/>
        </w:tabs>
        <w:rPr>
          <w:rFonts w:asciiTheme="minorHAnsi" w:eastAsiaTheme="minorEastAsia" w:hAnsiTheme="minorHAnsi" w:cstheme="minorBidi"/>
          <w:noProof/>
        </w:rPr>
      </w:pPr>
      <w:hyperlink w:anchor="_Toc511915577" w:history="1">
        <w:r w:rsidR="00D662EA" w:rsidRPr="009A777B">
          <w:rPr>
            <w:rStyle w:val="a9"/>
            <w:noProof/>
          </w:rPr>
          <w:t xml:space="preserve">2.4 </w:t>
        </w:r>
        <w:r w:rsidR="00D662EA" w:rsidRPr="009A777B">
          <w:rPr>
            <w:rStyle w:val="a9"/>
            <w:noProof/>
          </w:rPr>
          <w:t>代价函数的直观理解</w:t>
        </w:r>
        <w:r w:rsidR="00D662EA" w:rsidRPr="009A777B">
          <w:rPr>
            <w:rStyle w:val="a9"/>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sidR="009A6325">
          <w:rPr>
            <w:noProof/>
            <w:webHidden/>
          </w:rPr>
          <w:t>20</w:t>
        </w:r>
        <w:r w:rsidR="00D662EA">
          <w:rPr>
            <w:noProof/>
            <w:webHidden/>
          </w:rPr>
          <w:fldChar w:fldCharType="end"/>
        </w:r>
      </w:hyperlink>
    </w:p>
    <w:p w14:paraId="66F94C28" w14:textId="5EF76AA4" w:rsidR="00D662EA" w:rsidRDefault="00402593">
      <w:pPr>
        <w:pStyle w:val="30"/>
        <w:tabs>
          <w:tab w:val="right" w:leader="dot" w:pos="8296"/>
        </w:tabs>
        <w:rPr>
          <w:rFonts w:asciiTheme="minorHAnsi" w:eastAsiaTheme="minorEastAsia" w:hAnsiTheme="minorHAnsi" w:cstheme="minorBidi"/>
          <w:noProof/>
        </w:rPr>
      </w:pPr>
      <w:hyperlink w:anchor="_Toc511915578" w:history="1">
        <w:r w:rsidR="00D662EA" w:rsidRPr="009A777B">
          <w:rPr>
            <w:rStyle w:val="a9"/>
            <w:noProof/>
          </w:rPr>
          <w:t xml:space="preserve">2.5 </w:t>
        </w:r>
        <w:r w:rsidR="00D662EA" w:rsidRPr="009A777B">
          <w:rPr>
            <w:rStyle w:val="a9"/>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sidR="009A6325">
          <w:rPr>
            <w:noProof/>
            <w:webHidden/>
          </w:rPr>
          <w:t>21</w:t>
        </w:r>
        <w:r w:rsidR="00D662EA">
          <w:rPr>
            <w:noProof/>
            <w:webHidden/>
          </w:rPr>
          <w:fldChar w:fldCharType="end"/>
        </w:r>
      </w:hyperlink>
    </w:p>
    <w:p w14:paraId="04EB8EC0" w14:textId="55846C40" w:rsidR="00D662EA" w:rsidRDefault="00402593">
      <w:pPr>
        <w:pStyle w:val="30"/>
        <w:tabs>
          <w:tab w:val="right" w:leader="dot" w:pos="8296"/>
        </w:tabs>
        <w:rPr>
          <w:rFonts w:asciiTheme="minorHAnsi" w:eastAsiaTheme="minorEastAsia" w:hAnsiTheme="minorHAnsi" w:cstheme="minorBidi"/>
          <w:noProof/>
        </w:rPr>
      </w:pPr>
      <w:hyperlink w:anchor="_Toc511915579" w:history="1">
        <w:r w:rsidR="00D662EA" w:rsidRPr="009A777B">
          <w:rPr>
            <w:rStyle w:val="a9"/>
            <w:noProof/>
          </w:rPr>
          <w:t xml:space="preserve">2.6 </w:t>
        </w:r>
        <w:r w:rsidR="00D662EA" w:rsidRPr="009A777B">
          <w:rPr>
            <w:rStyle w:val="a9"/>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sidR="009A6325">
          <w:rPr>
            <w:noProof/>
            <w:webHidden/>
          </w:rPr>
          <w:t>24</w:t>
        </w:r>
        <w:r w:rsidR="00D662EA">
          <w:rPr>
            <w:noProof/>
            <w:webHidden/>
          </w:rPr>
          <w:fldChar w:fldCharType="end"/>
        </w:r>
      </w:hyperlink>
    </w:p>
    <w:p w14:paraId="5BD004A9" w14:textId="4333A2B8" w:rsidR="00D662EA" w:rsidRDefault="00402593">
      <w:pPr>
        <w:pStyle w:val="30"/>
        <w:tabs>
          <w:tab w:val="right" w:leader="dot" w:pos="8296"/>
        </w:tabs>
        <w:rPr>
          <w:rFonts w:asciiTheme="minorHAnsi" w:eastAsiaTheme="minorEastAsia" w:hAnsiTheme="minorHAnsi" w:cstheme="minorBidi"/>
          <w:noProof/>
        </w:rPr>
      </w:pPr>
      <w:hyperlink w:anchor="_Toc511915580" w:history="1">
        <w:r w:rsidR="00D662EA" w:rsidRPr="009A777B">
          <w:rPr>
            <w:rStyle w:val="a9"/>
            <w:noProof/>
          </w:rPr>
          <w:t xml:space="preserve">2.7 </w:t>
        </w:r>
        <w:r w:rsidR="00D662EA" w:rsidRPr="009A777B">
          <w:rPr>
            <w:rStyle w:val="a9"/>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sidR="009A6325">
          <w:rPr>
            <w:noProof/>
            <w:webHidden/>
          </w:rPr>
          <w:t>27</w:t>
        </w:r>
        <w:r w:rsidR="00D662EA">
          <w:rPr>
            <w:noProof/>
            <w:webHidden/>
          </w:rPr>
          <w:fldChar w:fldCharType="end"/>
        </w:r>
      </w:hyperlink>
    </w:p>
    <w:p w14:paraId="564FA7FA" w14:textId="375ECC21" w:rsidR="00D662EA" w:rsidRDefault="00402593">
      <w:pPr>
        <w:pStyle w:val="30"/>
        <w:tabs>
          <w:tab w:val="right" w:leader="dot" w:pos="8296"/>
        </w:tabs>
        <w:rPr>
          <w:rFonts w:asciiTheme="minorHAnsi" w:eastAsiaTheme="minorEastAsia" w:hAnsiTheme="minorHAnsi" w:cstheme="minorBidi"/>
          <w:noProof/>
        </w:rPr>
      </w:pPr>
      <w:hyperlink w:anchor="_Toc511915581" w:history="1">
        <w:r w:rsidR="00D662EA" w:rsidRPr="009A777B">
          <w:rPr>
            <w:rStyle w:val="a9"/>
            <w:noProof/>
          </w:rPr>
          <w:t xml:space="preserve">2.8 </w:t>
        </w:r>
        <w:r w:rsidR="00D662EA" w:rsidRPr="009A777B">
          <w:rPr>
            <w:rStyle w:val="a9"/>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sidR="009A6325">
          <w:rPr>
            <w:noProof/>
            <w:webHidden/>
          </w:rPr>
          <w:t>29</w:t>
        </w:r>
        <w:r w:rsidR="00D662EA">
          <w:rPr>
            <w:noProof/>
            <w:webHidden/>
          </w:rPr>
          <w:fldChar w:fldCharType="end"/>
        </w:r>
      </w:hyperlink>
    </w:p>
    <w:p w14:paraId="48EC00D4" w14:textId="3CEC976A" w:rsidR="00D662EA" w:rsidRDefault="00402593">
      <w:pPr>
        <w:pStyle w:val="20"/>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9"/>
            <w:noProof/>
          </w:rPr>
          <w:t>3</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线性代数回顾</w:t>
        </w:r>
        <w:r w:rsidR="00D662EA" w:rsidRPr="009A777B">
          <w:rPr>
            <w:rStyle w:val="a9"/>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sidR="009A6325">
          <w:rPr>
            <w:noProof/>
            <w:webHidden/>
          </w:rPr>
          <w:t>30</w:t>
        </w:r>
        <w:r w:rsidR="00D662EA">
          <w:rPr>
            <w:noProof/>
            <w:webHidden/>
          </w:rPr>
          <w:fldChar w:fldCharType="end"/>
        </w:r>
      </w:hyperlink>
    </w:p>
    <w:p w14:paraId="20E8AB25" w14:textId="62E3C0AD" w:rsidR="00D662EA" w:rsidRDefault="00402593">
      <w:pPr>
        <w:pStyle w:val="30"/>
        <w:tabs>
          <w:tab w:val="right" w:leader="dot" w:pos="8296"/>
        </w:tabs>
        <w:rPr>
          <w:rFonts w:asciiTheme="minorHAnsi" w:eastAsiaTheme="minorEastAsia" w:hAnsiTheme="minorHAnsi" w:cstheme="minorBidi"/>
          <w:noProof/>
        </w:rPr>
      </w:pPr>
      <w:hyperlink w:anchor="_Toc511915583" w:history="1">
        <w:r w:rsidR="00D662EA" w:rsidRPr="009A777B">
          <w:rPr>
            <w:rStyle w:val="a9"/>
            <w:noProof/>
          </w:rPr>
          <w:t xml:space="preserve">3.1 </w:t>
        </w:r>
        <w:r w:rsidR="00D662EA" w:rsidRPr="009A777B">
          <w:rPr>
            <w:rStyle w:val="a9"/>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sidR="009A6325">
          <w:rPr>
            <w:noProof/>
            <w:webHidden/>
          </w:rPr>
          <w:t>30</w:t>
        </w:r>
        <w:r w:rsidR="00D662EA">
          <w:rPr>
            <w:noProof/>
            <w:webHidden/>
          </w:rPr>
          <w:fldChar w:fldCharType="end"/>
        </w:r>
      </w:hyperlink>
    </w:p>
    <w:p w14:paraId="18FA7406" w14:textId="43835BFD" w:rsidR="00D662EA" w:rsidRDefault="00402593">
      <w:pPr>
        <w:pStyle w:val="30"/>
        <w:tabs>
          <w:tab w:val="right" w:leader="dot" w:pos="8296"/>
        </w:tabs>
        <w:rPr>
          <w:rFonts w:asciiTheme="minorHAnsi" w:eastAsiaTheme="minorEastAsia" w:hAnsiTheme="minorHAnsi" w:cstheme="minorBidi"/>
          <w:noProof/>
        </w:rPr>
      </w:pPr>
      <w:hyperlink w:anchor="_Toc511915584" w:history="1">
        <w:r w:rsidR="00D662EA" w:rsidRPr="009A777B">
          <w:rPr>
            <w:rStyle w:val="a9"/>
            <w:noProof/>
          </w:rPr>
          <w:t xml:space="preserve">3.2 </w:t>
        </w:r>
        <w:r w:rsidR="00D662EA" w:rsidRPr="009A777B">
          <w:rPr>
            <w:rStyle w:val="a9"/>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sidR="009A6325">
          <w:rPr>
            <w:noProof/>
            <w:webHidden/>
          </w:rPr>
          <w:t>31</w:t>
        </w:r>
        <w:r w:rsidR="00D662EA">
          <w:rPr>
            <w:noProof/>
            <w:webHidden/>
          </w:rPr>
          <w:fldChar w:fldCharType="end"/>
        </w:r>
      </w:hyperlink>
    </w:p>
    <w:p w14:paraId="5B41CBE4" w14:textId="66C122B7" w:rsidR="00D662EA" w:rsidRDefault="00402593">
      <w:pPr>
        <w:pStyle w:val="30"/>
        <w:tabs>
          <w:tab w:val="right" w:leader="dot" w:pos="8296"/>
        </w:tabs>
        <w:rPr>
          <w:rFonts w:asciiTheme="minorHAnsi" w:eastAsiaTheme="minorEastAsia" w:hAnsiTheme="minorHAnsi" w:cstheme="minorBidi"/>
          <w:noProof/>
        </w:rPr>
      </w:pPr>
      <w:hyperlink w:anchor="_Toc511915585" w:history="1">
        <w:r w:rsidR="00D662EA" w:rsidRPr="009A777B">
          <w:rPr>
            <w:rStyle w:val="a9"/>
            <w:noProof/>
          </w:rPr>
          <w:t xml:space="preserve">3.3 </w:t>
        </w:r>
        <w:r w:rsidR="00D662EA" w:rsidRPr="009A777B">
          <w:rPr>
            <w:rStyle w:val="a9"/>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sidR="009A6325">
          <w:rPr>
            <w:noProof/>
            <w:webHidden/>
          </w:rPr>
          <w:t>32</w:t>
        </w:r>
        <w:r w:rsidR="00D662EA">
          <w:rPr>
            <w:noProof/>
            <w:webHidden/>
          </w:rPr>
          <w:fldChar w:fldCharType="end"/>
        </w:r>
      </w:hyperlink>
    </w:p>
    <w:p w14:paraId="0637CF23" w14:textId="15383753" w:rsidR="00D662EA" w:rsidRDefault="00402593">
      <w:pPr>
        <w:pStyle w:val="30"/>
        <w:tabs>
          <w:tab w:val="right" w:leader="dot" w:pos="8296"/>
        </w:tabs>
        <w:rPr>
          <w:rFonts w:asciiTheme="minorHAnsi" w:eastAsiaTheme="minorEastAsia" w:hAnsiTheme="minorHAnsi" w:cstheme="minorBidi"/>
          <w:noProof/>
        </w:rPr>
      </w:pPr>
      <w:hyperlink w:anchor="_Toc511915586" w:history="1">
        <w:r w:rsidR="00D662EA" w:rsidRPr="009A777B">
          <w:rPr>
            <w:rStyle w:val="a9"/>
            <w:noProof/>
          </w:rPr>
          <w:t xml:space="preserve">3.4 </w:t>
        </w:r>
        <w:r w:rsidR="00D662EA" w:rsidRPr="009A777B">
          <w:rPr>
            <w:rStyle w:val="a9"/>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sidR="009A6325">
          <w:rPr>
            <w:noProof/>
            <w:webHidden/>
          </w:rPr>
          <w:t>33</w:t>
        </w:r>
        <w:r w:rsidR="00D662EA">
          <w:rPr>
            <w:noProof/>
            <w:webHidden/>
          </w:rPr>
          <w:fldChar w:fldCharType="end"/>
        </w:r>
      </w:hyperlink>
    </w:p>
    <w:p w14:paraId="26121502" w14:textId="646173B0" w:rsidR="00D662EA" w:rsidRDefault="00402593">
      <w:pPr>
        <w:pStyle w:val="30"/>
        <w:tabs>
          <w:tab w:val="right" w:leader="dot" w:pos="8296"/>
        </w:tabs>
        <w:rPr>
          <w:rFonts w:asciiTheme="minorHAnsi" w:eastAsiaTheme="minorEastAsia" w:hAnsiTheme="minorHAnsi" w:cstheme="minorBidi"/>
          <w:noProof/>
        </w:rPr>
      </w:pPr>
      <w:hyperlink w:anchor="_Toc511915587" w:history="1">
        <w:r w:rsidR="00D662EA" w:rsidRPr="009A777B">
          <w:rPr>
            <w:rStyle w:val="a9"/>
            <w:noProof/>
          </w:rPr>
          <w:t xml:space="preserve">3.5 </w:t>
        </w:r>
        <w:r w:rsidR="00D662EA" w:rsidRPr="009A777B">
          <w:rPr>
            <w:rStyle w:val="a9"/>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sidR="009A6325">
          <w:rPr>
            <w:noProof/>
            <w:webHidden/>
          </w:rPr>
          <w:t>34</w:t>
        </w:r>
        <w:r w:rsidR="00D662EA">
          <w:rPr>
            <w:noProof/>
            <w:webHidden/>
          </w:rPr>
          <w:fldChar w:fldCharType="end"/>
        </w:r>
      </w:hyperlink>
    </w:p>
    <w:p w14:paraId="1EBCB669" w14:textId="5E49F5EC" w:rsidR="00D662EA" w:rsidRDefault="00402593">
      <w:pPr>
        <w:pStyle w:val="30"/>
        <w:tabs>
          <w:tab w:val="right" w:leader="dot" w:pos="8296"/>
        </w:tabs>
        <w:rPr>
          <w:rFonts w:asciiTheme="minorHAnsi" w:eastAsiaTheme="minorEastAsia" w:hAnsiTheme="minorHAnsi" w:cstheme="minorBidi"/>
          <w:noProof/>
        </w:rPr>
      </w:pPr>
      <w:hyperlink w:anchor="_Toc511915588" w:history="1">
        <w:r w:rsidR="00D662EA" w:rsidRPr="009A777B">
          <w:rPr>
            <w:rStyle w:val="a9"/>
            <w:noProof/>
          </w:rPr>
          <w:t xml:space="preserve">3.6 </w:t>
        </w:r>
        <w:r w:rsidR="00D662EA" w:rsidRPr="009A777B">
          <w:rPr>
            <w:rStyle w:val="a9"/>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sidR="009A6325">
          <w:rPr>
            <w:noProof/>
            <w:webHidden/>
          </w:rPr>
          <w:t>35</w:t>
        </w:r>
        <w:r w:rsidR="00D662EA">
          <w:rPr>
            <w:noProof/>
            <w:webHidden/>
          </w:rPr>
          <w:fldChar w:fldCharType="end"/>
        </w:r>
      </w:hyperlink>
    </w:p>
    <w:p w14:paraId="48AE94F7" w14:textId="150D3FAD" w:rsidR="00D662EA" w:rsidRDefault="00402593">
      <w:pPr>
        <w:pStyle w:val="10"/>
        <w:tabs>
          <w:tab w:val="right" w:leader="dot" w:pos="8296"/>
        </w:tabs>
        <w:rPr>
          <w:rFonts w:asciiTheme="minorHAnsi" w:eastAsiaTheme="minorEastAsia" w:hAnsiTheme="minorHAnsi" w:cstheme="minorBidi"/>
          <w:noProof/>
        </w:rPr>
      </w:pPr>
      <w:hyperlink w:anchor="_Toc511915589" w:history="1">
        <w:r w:rsidR="00D662EA" w:rsidRPr="009A777B">
          <w:rPr>
            <w:rStyle w:val="a9"/>
            <w:noProof/>
          </w:rPr>
          <w:t>第</w:t>
        </w:r>
        <w:r w:rsidR="00D662EA" w:rsidRPr="009A777B">
          <w:rPr>
            <w:rStyle w:val="a9"/>
            <w:noProof/>
          </w:rPr>
          <w:t>2</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sidR="009A6325">
          <w:rPr>
            <w:noProof/>
            <w:webHidden/>
          </w:rPr>
          <w:t>36</w:t>
        </w:r>
        <w:r w:rsidR="00D662EA">
          <w:rPr>
            <w:noProof/>
            <w:webHidden/>
          </w:rPr>
          <w:fldChar w:fldCharType="end"/>
        </w:r>
      </w:hyperlink>
    </w:p>
    <w:p w14:paraId="6C9591C2" w14:textId="0385DBEF" w:rsidR="00D662EA" w:rsidRDefault="00402593">
      <w:pPr>
        <w:pStyle w:val="20"/>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9"/>
            <w:noProof/>
          </w:rPr>
          <w:t>4</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多变量线性回归</w:t>
        </w:r>
        <w:r w:rsidR="00D662EA" w:rsidRPr="009A777B">
          <w:rPr>
            <w:rStyle w:val="a9"/>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sidR="009A6325">
          <w:rPr>
            <w:noProof/>
            <w:webHidden/>
          </w:rPr>
          <w:t>36</w:t>
        </w:r>
        <w:r w:rsidR="00D662EA">
          <w:rPr>
            <w:noProof/>
            <w:webHidden/>
          </w:rPr>
          <w:fldChar w:fldCharType="end"/>
        </w:r>
      </w:hyperlink>
    </w:p>
    <w:p w14:paraId="4105AB00" w14:textId="289A1F5B" w:rsidR="00D662EA" w:rsidRDefault="00402593">
      <w:pPr>
        <w:pStyle w:val="30"/>
        <w:tabs>
          <w:tab w:val="right" w:leader="dot" w:pos="8296"/>
        </w:tabs>
        <w:rPr>
          <w:rFonts w:asciiTheme="minorHAnsi" w:eastAsiaTheme="minorEastAsia" w:hAnsiTheme="minorHAnsi" w:cstheme="minorBidi"/>
          <w:noProof/>
        </w:rPr>
      </w:pPr>
      <w:hyperlink w:anchor="_Toc511915591" w:history="1">
        <w:r w:rsidR="00D662EA" w:rsidRPr="009A777B">
          <w:rPr>
            <w:rStyle w:val="a9"/>
            <w:noProof/>
          </w:rPr>
          <w:t xml:space="preserve">4.1 </w:t>
        </w:r>
        <w:r w:rsidR="00D662EA" w:rsidRPr="009A777B">
          <w:rPr>
            <w:rStyle w:val="a9"/>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sidR="009A6325">
          <w:rPr>
            <w:noProof/>
            <w:webHidden/>
          </w:rPr>
          <w:t>36</w:t>
        </w:r>
        <w:r w:rsidR="00D662EA">
          <w:rPr>
            <w:noProof/>
            <w:webHidden/>
          </w:rPr>
          <w:fldChar w:fldCharType="end"/>
        </w:r>
      </w:hyperlink>
    </w:p>
    <w:p w14:paraId="117DEBA8" w14:textId="2C2A3717" w:rsidR="00D662EA" w:rsidRDefault="00402593">
      <w:pPr>
        <w:pStyle w:val="30"/>
        <w:tabs>
          <w:tab w:val="right" w:leader="dot" w:pos="8296"/>
        </w:tabs>
        <w:rPr>
          <w:rFonts w:asciiTheme="minorHAnsi" w:eastAsiaTheme="minorEastAsia" w:hAnsiTheme="minorHAnsi" w:cstheme="minorBidi"/>
          <w:noProof/>
        </w:rPr>
      </w:pPr>
      <w:hyperlink w:anchor="_Toc511915592" w:history="1">
        <w:r w:rsidR="00D662EA" w:rsidRPr="009A777B">
          <w:rPr>
            <w:rStyle w:val="a9"/>
            <w:noProof/>
          </w:rPr>
          <w:t xml:space="preserve">4.2 </w:t>
        </w:r>
        <w:r w:rsidR="00D662EA" w:rsidRPr="009A777B">
          <w:rPr>
            <w:rStyle w:val="a9"/>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sidR="009A6325">
          <w:rPr>
            <w:noProof/>
            <w:webHidden/>
          </w:rPr>
          <w:t>37</w:t>
        </w:r>
        <w:r w:rsidR="00D662EA">
          <w:rPr>
            <w:noProof/>
            <w:webHidden/>
          </w:rPr>
          <w:fldChar w:fldCharType="end"/>
        </w:r>
      </w:hyperlink>
    </w:p>
    <w:p w14:paraId="26C6388A" w14:textId="3C195A0F" w:rsidR="00D662EA" w:rsidRDefault="00402593">
      <w:pPr>
        <w:pStyle w:val="30"/>
        <w:tabs>
          <w:tab w:val="right" w:leader="dot" w:pos="8296"/>
        </w:tabs>
        <w:rPr>
          <w:rFonts w:asciiTheme="minorHAnsi" w:eastAsiaTheme="minorEastAsia" w:hAnsiTheme="minorHAnsi" w:cstheme="minorBidi"/>
          <w:noProof/>
        </w:rPr>
      </w:pPr>
      <w:hyperlink w:anchor="_Toc511915593" w:history="1">
        <w:r w:rsidR="00D662EA" w:rsidRPr="009A777B">
          <w:rPr>
            <w:rStyle w:val="a9"/>
            <w:noProof/>
          </w:rPr>
          <w:t xml:space="preserve">4.3 </w:t>
        </w:r>
        <w:r w:rsidR="00D662EA" w:rsidRPr="009A777B">
          <w:rPr>
            <w:rStyle w:val="a9"/>
            <w:noProof/>
          </w:rPr>
          <w:t>梯度下降法实践</w:t>
        </w:r>
        <w:r w:rsidR="00D662EA" w:rsidRPr="009A777B">
          <w:rPr>
            <w:rStyle w:val="a9"/>
            <w:noProof/>
          </w:rPr>
          <w:t>1-</w:t>
        </w:r>
        <w:r w:rsidR="00D662EA" w:rsidRPr="009A777B">
          <w:rPr>
            <w:rStyle w:val="a9"/>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sidR="009A6325">
          <w:rPr>
            <w:noProof/>
            <w:webHidden/>
          </w:rPr>
          <w:t>39</w:t>
        </w:r>
        <w:r w:rsidR="00D662EA">
          <w:rPr>
            <w:noProof/>
            <w:webHidden/>
          </w:rPr>
          <w:fldChar w:fldCharType="end"/>
        </w:r>
      </w:hyperlink>
    </w:p>
    <w:p w14:paraId="1D73DBEE" w14:textId="3C9D90CB" w:rsidR="00D662EA" w:rsidRDefault="00402593">
      <w:pPr>
        <w:pStyle w:val="30"/>
        <w:tabs>
          <w:tab w:val="right" w:leader="dot" w:pos="8296"/>
        </w:tabs>
        <w:rPr>
          <w:rFonts w:asciiTheme="minorHAnsi" w:eastAsiaTheme="minorEastAsia" w:hAnsiTheme="minorHAnsi" w:cstheme="minorBidi"/>
          <w:noProof/>
        </w:rPr>
      </w:pPr>
      <w:hyperlink w:anchor="_Toc511915594" w:history="1">
        <w:r w:rsidR="00D662EA" w:rsidRPr="009A777B">
          <w:rPr>
            <w:rStyle w:val="a9"/>
            <w:noProof/>
          </w:rPr>
          <w:t xml:space="preserve">4.4 </w:t>
        </w:r>
        <w:r w:rsidR="00D662EA" w:rsidRPr="009A777B">
          <w:rPr>
            <w:rStyle w:val="a9"/>
            <w:noProof/>
          </w:rPr>
          <w:t>梯度下降法实践</w:t>
        </w:r>
        <w:r w:rsidR="00D662EA" w:rsidRPr="009A777B">
          <w:rPr>
            <w:rStyle w:val="a9"/>
            <w:noProof/>
          </w:rPr>
          <w:t>2-</w:t>
        </w:r>
        <w:r w:rsidR="00D662EA" w:rsidRPr="009A777B">
          <w:rPr>
            <w:rStyle w:val="a9"/>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sidR="009A6325">
          <w:rPr>
            <w:noProof/>
            <w:webHidden/>
          </w:rPr>
          <w:t>40</w:t>
        </w:r>
        <w:r w:rsidR="00D662EA">
          <w:rPr>
            <w:noProof/>
            <w:webHidden/>
          </w:rPr>
          <w:fldChar w:fldCharType="end"/>
        </w:r>
      </w:hyperlink>
    </w:p>
    <w:p w14:paraId="00C8EC1E" w14:textId="419827BC" w:rsidR="00D662EA" w:rsidRDefault="00402593">
      <w:pPr>
        <w:pStyle w:val="30"/>
        <w:tabs>
          <w:tab w:val="right" w:leader="dot" w:pos="8296"/>
        </w:tabs>
        <w:rPr>
          <w:rFonts w:asciiTheme="minorHAnsi" w:eastAsiaTheme="minorEastAsia" w:hAnsiTheme="minorHAnsi" w:cstheme="minorBidi"/>
          <w:noProof/>
        </w:rPr>
      </w:pPr>
      <w:hyperlink w:anchor="_Toc511915595" w:history="1">
        <w:r w:rsidR="00D662EA" w:rsidRPr="009A777B">
          <w:rPr>
            <w:rStyle w:val="a9"/>
            <w:noProof/>
          </w:rPr>
          <w:t xml:space="preserve">4.5 </w:t>
        </w:r>
        <w:r w:rsidR="00D662EA" w:rsidRPr="009A777B">
          <w:rPr>
            <w:rStyle w:val="a9"/>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sidR="009A6325">
          <w:rPr>
            <w:noProof/>
            <w:webHidden/>
          </w:rPr>
          <w:t>41</w:t>
        </w:r>
        <w:r w:rsidR="00D662EA">
          <w:rPr>
            <w:noProof/>
            <w:webHidden/>
          </w:rPr>
          <w:fldChar w:fldCharType="end"/>
        </w:r>
      </w:hyperlink>
    </w:p>
    <w:p w14:paraId="3716E648" w14:textId="7B1C800B" w:rsidR="00D662EA" w:rsidRDefault="00402593">
      <w:pPr>
        <w:pStyle w:val="30"/>
        <w:tabs>
          <w:tab w:val="right" w:leader="dot" w:pos="8296"/>
        </w:tabs>
        <w:rPr>
          <w:rFonts w:asciiTheme="minorHAnsi" w:eastAsiaTheme="minorEastAsia" w:hAnsiTheme="minorHAnsi" w:cstheme="minorBidi"/>
          <w:noProof/>
        </w:rPr>
      </w:pPr>
      <w:hyperlink w:anchor="_Toc511915596" w:history="1">
        <w:r w:rsidR="00D662EA" w:rsidRPr="009A777B">
          <w:rPr>
            <w:rStyle w:val="a9"/>
            <w:noProof/>
          </w:rPr>
          <w:t xml:space="preserve">4.6 </w:t>
        </w:r>
        <w:r w:rsidR="00D662EA" w:rsidRPr="009A777B">
          <w:rPr>
            <w:rStyle w:val="a9"/>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sidR="009A6325">
          <w:rPr>
            <w:noProof/>
            <w:webHidden/>
          </w:rPr>
          <w:t>42</w:t>
        </w:r>
        <w:r w:rsidR="00D662EA">
          <w:rPr>
            <w:noProof/>
            <w:webHidden/>
          </w:rPr>
          <w:fldChar w:fldCharType="end"/>
        </w:r>
      </w:hyperlink>
    </w:p>
    <w:p w14:paraId="048D3885" w14:textId="4EA39304" w:rsidR="00D662EA" w:rsidRDefault="00402593">
      <w:pPr>
        <w:pStyle w:val="30"/>
        <w:tabs>
          <w:tab w:val="right" w:leader="dot" w:pos="8296"/>
        </w:tabs>
        <w:rPr>
          <w:rFonts w:asciiTheme="minorHAnsi" w:eastAsiaTheme="minorEastAsia" w:hAnsiTheme="minorHAnsi" w:cstheme="minorBidi"/>
          <w:noProof/>
        </w:rPr>
      </w:pPr>
      <w:hyperlink w:anchor="_Toc511915597" w:history="1">
        <w:r w:rsidR="00D662EA" w:rsidRPr="009A777B">
          <w:rPr>
            <w:rStyle w:val="a9"/>
            <w:noProof/>
          </w:rPr>
          <w:t xml:space="preserve">4.7 </w:t>
        </w:r>
        <w:r w:rsidR="00D662EA" w:rsidRPr="009A777B">
          <w:rPr>
            <w:rStyle w:val="a9"/>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sidR="009A6325">
          <w:rPr>
            <w:noProof/>
            <w:webHidden/>
          </w:rPr>
          <w:t>44</w:t>
        </w:r>
        <w:r w:rsidR="00D662EA">
          <w:rPr>
            <w:noProof/>
            <w:webHidden/>
          </w:rPr>
          <w:fldChar w:fldCharType="end"/>
        </w:r>
      </w:hyperlink>
    </w:p>
    <w:p w14:paraId="38BDF586" w14:textId="1F668560" w:rsidR="00D662EA" w:rsidRDefault="00402593">
      <w:pPr>
        <w:pStyle w:val="20"/>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9"/>
            <w:noProof/>
          </w:rPr>
          <w:t>5</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Octave</w:t>
        </w:r>
        <w:r w:rsidR="00D662EA" w:rsidRPr="009A777B">
          <w:rPr>
            <w:rStyle w:val="a9"/>
            <w:noProof/>
          </w:rPr>
          <w:t>教程</w:t>
        </w:r>
        <w:r w:rsidR="00D662EA" w:rsidRPr="009A777B">
          <w:rPr>
            <w:rStyle w:val="a9"/>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sidR="009A6325">
          <w:rPr>
            <w:noProof/>
            <w:webHidden/>
          </w:rPr>
          <w:t>47</w:t>
        </w:r>
        <w:r w:rsidR="00D662EA">
          <w:rPr>
            <w:noProof/>
            <w:webHidden/>
          </w:rPr>
          <w:fldChar w:fldCharType="end"/>
        </w:r>
      </w:hyperlink>
    </w:p>
    <w:p w14:paraId="6A80D9CA" w14:textId="0C85B221" w:rsidR="00D662EA" w:rsidRDefault="00402593">
      <w:pPr>
        <w:pStyle w:val="30"/>
        <w:tabs>
          <w:tab w:val="right" w:leader="dot" w:pos="8296"/>
        </w:tabs>
        <w:rPr>
          <w:rFonts w:asciiTheme="minorHAnsi" w:eastAsiaTheme="minorEastAsia" w:hAnsiTheme="minorHAnsi" w:cstheme="minorBidi"/>
          <w:noProof/>
        </w:rPr>
      </w:pPr>
      <w:hyperlink w:anchor="_Toc511915599" w:history="1">
        <w:r w:rsidR="00D662EA" w:rsidRPr="009A777B">
          <w:rPr>
            <w:rStyle w:val="a9"/>
            <w:noProof/>
          </w:rPr>
          <w:t xml:space="preserve">5.1 </w:t>
        </w:r>
        <w:r w:rsidR="00D662EA" w:rsidRPr="009A777B">
          <w:rPr>
            <w:rStyle w:val="a9"/>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sidR="009A6325">
          <w:rPr>
            <w:noProof/>
            <w:webHidden/>
          </w:rPr>
          <w:t>47</w:t>
        </w:r>
        <w:r w:rsidR="00D662EA">
          <w:rPr>
            <w:noProof/>
            <w:webHidden/>
          </w:rPr>
          <w:fldChar w:fldCharType="end"/>
        </w:r>
      </w:hyperlink>
    </w:p>
    <w:p w14:paraId="6C2FF87E" w14:textId="66401BB6" w:rsidR="00D662EA" w:rsidRDefault="00402593">
      <w:pPr>
        <w:pStyle w:val="30"/>
        <w:tabs>
          <w:tab w:val="right" w:leader="dot" w:pos="8296"/>
        </w:tabs>
        <w:rPr>
          <w:rFonts w:asciiTheme="minorHAnsi" w:eastAsiaTheme="minorEastAsia" w:hAnsiTheme="minorHAnsi" w:cstheme="minorBidi"/>
          <w:noProof/>
        </w:rPr>
      </w:pPr>
      <w:hyperlink w:anchor="_Toc511915600" w:history="1">
        <w:r w:rsidR="00D662EA" w:rsidRPr="009A777B">
          <w:rPr>
            <w:rStyle w:val="a9"/>
            <w:noProof/>
          </w:rPr>
          <w:t xml:space="preserve">5.2 </w:t>
        </w:r>
        <w:r w:rsidR="00D662EA" w:rsidRPr="009A777B">
          <w:rPr>
            <w:rStyle w:val="a9"/>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sidR="009A6325">
          <w:rPr>
            <w:noProof/>
            <w:webHidden/>
          </w:rPr>
          <w:t>54</w:t>
        </w:r>
        <w:r w:rsidR="00D662EA">
          <w:rPr>
            <w:noProof/>
            <w:webHidden/>
          </w:rPr>
          <w:fldChar w:fldCharType="end"/>
        </w:r>
      </w:hyperlink>
    </w:p>
    <w:p w14:paraId="075CD903" w14:textId="31776BB9" w:rsidR="00D662EA" w:rsidRDefault="00402593">
      <w:pPr>
        <w:pStyle w:val="30"/>
        <w:tabs>
          <w:tab w:val="right" w:leader="dot" w:pos="8296"/>
        </w:tabs>
        <w:rPr>
          <w:rFonts w:asciiTheme="minorHAnsi" w:eastAsiaTheme="minorEastAsia" w:hAnsiTheme="minorHAnsi" w:cstheme="minorBidi"/>
          <w:noProof/>
        </w:rPr>
      </w:pPr>
      <w:hyperlink w:anchor="_Toc511915601" w:history="1">
        <w:r w:rsidR="00D662EA" w:rsidRPr="009A777B">
          <w:rPr>
            <w:rStyle w:val="a9"/>
            <w:noProof/>
          </w:rPr>
          <w:t xml:space="preserve">5.3 </w:t>
        </w:r>
        <w:r w:rsidR="00D662EA" w:rsidRPr="009A777B">
          <w:rPr>
            <w:rStyle w:val="a9"/>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sidR="009A6325">
          <w:rPr>
            <w:noProof/>
            <w:webHidden/>
          </w:rPr>
          <w:t>62</w:t>
        </w:r>
        <w:r w:rsidR="00D662EA">
          <w:rPr>
            <w:noProof/>
            <w:webHidden/>
          </w:rPr>
          <w:fldChar w:fldCharType="end"/>
        </w:r>
      </w:hyperlink>
    </w:p>
    <w:p w14:paraId="0FFDF679" w14:textId="543D8995" w:rsidR="00D662EA" w:rsidRDefault="00402593">
      <w:pPr>
        <w:pStyle w:val="30"/>
        <w:tabs>
          <w:tab w:val="right" w:leader="dot" w:pos="8296"/>
        </w:tabs>
        <w:rPr>
          <w:rFonts w:asciiTheme="minorHAnsi" w:eastAsiaTheme="minorEastAsia" w:hAnsiTheme="minorHAnsi" w:cstheme="minorBidi"/>
          <w:noProof/>
        </w:rPr>
      </w:pPr>
      <w:hyperlink w:anchor="_Toc511915602" w:history="1">
        <w:r w:rsidR="00D662EA" w:rsidRPr="009A777B">
          <w:rPr>
            <w:rStyle w:val="a9"/>
            <w:noProof/>
          </w:rPr>
          <w:t xml:space="preserve">5.4 </w:t>
        </w:r>
        <w:r w:rsidR="00D662EA" w:rsidRPr="009A777B">
          <w:rPr>
            <w:rStyle w:val="a9"/>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sidR="009A6325">
          <w:rPr>
            <w:noProof/>
            <w:webHidden/>
          </w:rPr>
          <w:t>70</w:t>
        </w:r>
        <w:r w:rsidR="00D662EA">
          <w:rPr>
            <w:noProof/>
            <w:webHidden/>
          </w:rPr>
          <w:fldChar w:fldCharType="end"/>
        </w:r>
      </w:hyperlink>
    </w:p>
    <w:p w14:paraId="1CE54425" w14:textId="7AB51366" w:rsidR="00D662EA" w:rsidRDefault="00402593">
      <w:pPr>
        <w:pStyle w:val="30"/>
        <w:tabs>
          <w:tab w:val="right" w:leader="dot" w:pos="8296"/>
        </w:tabs>
        <w:rPr>
          <w:rFonts w:asciiTheme="minorHAnsi" w:eastAsiaTheme="minorEastAsia" w:hAnsiTheme="minorHAnsi" w:cstheme="minorBidi"/>
          <w:noProof/>
        </w:rPr>
      </w:pPr>
      <w:hyperlink w:anchor="_Toc511915603" w:history="1">
        <w:r w:rsidR="00D662EA" w:rsidRPr="009A777B">
          <w:rPr>
            <w:rStyle w:val="a9"/>
            <w:noProof/>
          </w:rPr>
          <w:t xml:space="preserve">5.5 </w:t>
        </w:r>
        <w:r w:rsidR="00D662EA" w:rsidRPr="009A777B">
          <w:rPr>
            <w:rStyle w:val="a9"/>
            <w:noProof/>
          </w:rPr>
          <w:t>控制语句：</w:t>
        </w:r>
        <w:r w:rsidR="00D662EA" w:rsidRPr="009A777B">
          <w:rPr>
            <w:rStyle w:val="a9"/>
            <w:noProof/>
          </w:rPr>
          <w:t>for</w:t>
        </w:r>
        <w:r w:rsidR="00D662EA" w:rsidRPr="009A777B">
          <w:rPr>
            <w:rStyle w:val="a9"/>
            <w:noProof/>
          </w:rPr>
          <w:t>，</w:t>
        </w:r>
        <w:r w:rsidR="00D662EA" w:rsidRPr="009A777B">
          <w:rPr>
            <w:rStyle w:val="a9"/>
            <w:noProof/>
          </w:rPr>
          <w:t>while</w:t>
        </w:r>
        <w:r w:rsidR="00D662EA" w:rsidRPr="009A777B">
          <w:rPr>
            <w:rStyle w:val="a9"/>
            <w:noProof/>
          </w:rPr>
          <w:t>，</w:t>
        </w:r>
        <w:r w:rsidR="00D662EA" w:rsidRPr="009A777B">
          <w:rPr>
            <w:rStyle w:val="a9"/>
            <w:noProof/>
          </w:rPr>
          <w:t>if</w:t>
        </w:r>
        <w:r w:rsidR="00D662EA" w:rsidRPr="009A777B">
          <w:rPr>
            <w:rStyle w:val="a9"/>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sidR="009A6325">
          <w:rPr>
            <w:noProof/>
            <w:webHidden/>
          </w:rPr>
          <w:t>76</w:t>
        </w:r>
        <w:r w:rsidR="00D662EA">
          <w:rPr>
            <w:noProof/>
            <w:webHidden/>
          </w:rPr>
          <w:fldChar w:fldCharType="end"/>
        </w:r>
      </w:hyperlink>
    </w:p>
    <w:p w14:paraId="2273FE29" w14:textId="59DF374F" w:rsidR="00D662EA" w:rsidRDefault="00402593">
      <w:pPr>
        <w:pStyle w:val="30"/>
        <w:tabs>
          <w:tab w:val="right" w:leader="dot" w:pos="8296"/>
        </w:tabs>
        <w:rPr>
          <w:rFonts w:asciiTheme="minorHAnsi" w:eastAsiaTheme="minorEastAsia" w:hAnsiTheme="minorHAnsi" w:cstheme="minorBidi"/>
          <w:noProof/>
        </w:rPr>
      </w:pPr>
      <w:hyperlink w:anchor="_Toc511915604" w:history="1">
        <w:r w:rsidR="00D662EA" w:rsidRPr="009A777B">
          <w:rPr>
            <w:rStyle w:val="a9"/>
            <w:noProof/>
          </w:rPr>
          <w:t xml:space="preserve">5.6 </w:t>
        </w:r>
        <w:r w:rsidR="00D662EA" w:rsidRPr="009A777B">
          <w:rPr>
            <w:rStyle w:val="a9"/>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sidR="009A6325">
          <w:rPr>
            <w:noProof/>
            <w:webHidden/>
          </w:rPr>
          <w:t>82</w:t>
        </w:r>
        <w:r w:rsidR="00D662EA">
          <w:rPr>
            <w:noProof/>
            <w:webHidden/>
          </w:rPr>
          <w:fldChar w:fldCharType="end"/>
        </w:r>
      </w:hyperlink>
    </w:p>
    <w:p w14:paraId="56EA1FA5" w14:textId="06918B35" w:rsidR="00D662EA" w:rsidRDefault="00402593">
      <w:pPr>
        <w:pStyle w:val="30"/>
        <w:tabs>
          <w:tab w:val="right" w:leader="dot" w:pos="8296"/>
        </w:tabs>
        <w:rPr>
          <w:rFonts w:asciiTheme="minorHAnsi" w:eastAsiaTheme="minorEastAsia" w:hAnsiTheme="minorHAnsi" w:cstheme="minorBidi"/>
          <w:noProof/>
        </w:rPr>
      </w:pPr>
      <w:hyperlink w:anchor="_Toc511915605" w:history="1">
        <w:r w:rsidR="00D662EA" w:rsidRPr="009A777B">
          <w:rPr>
            <w:rStyle w:val="a9"/>
            <w:noProof/>
          </w:rPr>
          <w:t xml:space="preserve">5.7 </w:t>
        </w:r>
        <w:r w:rsidR="00D662EA" w:rsidRPr="009A777B">
          <w:rPr>
            <w:rStyle w:val="a9"/>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sidR="009A6325">
          <w:rPr>
            <w:noProof/>
            <w:webHidden/>
          </w:rPr>
          <w:t>86</w:t>
        </w:r>
        <w:r w:rsidR="00D662EA">
          <w:rPr>
            <w:noProof/>
            <w:webHidden/>
          </w:rPr>
          <w:fldChar w:fldCharType="end"/>
        </w:r>
      </w:hyperlink>
    </w:p>
    <w:p w14:paraId="6ECCD1FC" w14:textId="53A06633" w:rsidR="00D662EA" w:rsidRDefault="00402593">
      <w:pPr>
        <w:pStyle w:val="10"/>
        <w:tabs>
          <w:tab w:val="right" w:leader="dot" w:pos="8296"/>
        </w:tabs>
        <w:rPr>
          <w:rFonts w:asciiTheme="minorHAnsi" w:eastAsiaTheme="minorEastAsia" w:hAnsiTheme="minorHAnsi" w:cstheme="minorBidi"/>
          <w:noProof/>
        </w:rPr>
      </w:pPr>
      <w:hyperlink w:anchor="_Toc511915606" w:history="1">
        <w:r w:rsidR="00D662EA" w:rsidRPr="009A777B">
          <w:rPr>
            <w:rStyle w:val="a9"/>
            <w:noProof/>
          </w:rPr>
          <w:t>第</w:t>
        </w:r>
        <w:r w:rsidR="00D662EA" w:rsidRPr="009A777B">
          <w:rPr>
            <w:rStyle w:val="a9"/>
            <w:noProof/>
          </w:rPr>
          <w:t>3</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sidR="009A6325">
          <w:rPr>
            <w:noProof/>
            <w:webHidden/>
          </w:rPr>
          <w:t>88</w:t>
        </w:r>
        <w:r w:rsidR="00D662EA">
          <w:rPr>
            <w:noProof/>
            <w:webHidden/>
          </w:rPr>
          <w:fldChar w:fldCharType="end"/>
        </w:r>
      </w:hyperlink>
    </w:p>
    <w:p w14:paraId="42A0909B" w14:textId="2A87636F" w:rsidR="00D662EA" w:rsidRDefault="00402593">
      <w:pPr>
        <w:pStyle w:val="20"/>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9"/>
            <w:noProof/>
          </w:rPr>
          <w:t>6</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逻辑回归</w:t>
        </w:r>
        <w:r w:rsidR="00D662EA" w:rsidRPr="009A777B">
          <w:rPr>
            <w:rStyle w:val="a9"/>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sidR="009A6325">
          <w:rPr>
            <w:noProof/>
            <w:webHidden/>
          </w:rPr>
          <w:t>88</w:t>
        </w:r>
        <w:r w:rsidR="00D662EA">
          <w:rPr>
            <w:noProof/>
            <w:webHidden/>
          </w:rPr>
          <w:fldChar w:fldCharType="end"/>
        </w:r>
      </w:hyperlink>
    </w:p>
    <w:p w14:paraId="24D85F0E" w14:textId="08A95A0C" w:rsidR="00D662EA" w:rsidRDefault="00402593">
      <w:pPr>
        <w:pStyle w:val="30"/>
        <w:tabs>
          <w:tab w:val="right" w:leader="dot" w:pos="8296"/>
        </w:tabs>
        <w:rPr>
          <w:rFonts w:asciiTheme="minorHAnsi" w:eastAsiaTheme="minorEastAsia" w:hAnsiTheme="minorHAnsi" w:cstheme="minorBidi"/>
          <w:noProof/>
        </w:rPr>
      </w:pPr>
      <w:hyperlink w:anchor="_Toc511915608" w:history="1">
        <w:r w:rsidR="00D662EA" w:rsidRPr="009A777B">
          <w:rPr>
            <w:rStyle w:val="a9"/>
            <w:noProof/>
          </w:rPr>
          <w:t xml:space="preserve">6.1 </w:t>
        </w:r>
        <w:r w:rsidR="00D662EA" w:rsidRPr="009A777B">
          <w:rPr>
            <w:rStyle w:val="a9"/>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sidR="009A6325">
          <w:rPr>
            <w:noProof/>
            <w:webHidden/>
          </w:rPr>
          <w:t>88</w:t>
        </w:r>
        <w:r w:rsidR="00D662EA">
          <w:rPr>
            <w:noProof/>
            <w:webHidden/>
          </w:rPr>
          <w:fldChar w:fldCharType="end"/>
        </w:r>
      </w:hyperlink>
    </w:p>
    <w:p w14:paraId="1BC36046" w14:textId="12C2B8C0" w:rsidR="00D662EA" w:rsidRDefault="00402593">
      <w:pPr>
        <w:pStyle w:val="30"/>
        <w:tabs>
          <w:tab w:val="right" w:leader="dot" w:pos="8296"/>
        </w:tabs>
        <w:rPr>
          <w:rFonts w:asciiTheme="minorHAnsi" w:eastAsiaTheme="minorEastAsia" w:hAnsiTheme="minorHAnsi" w:cstheme="minorBidi"/>
          <w:noProof/>
        </w:rPr>
      </w:pPr>
      <w:hyperlink w:anchor="_Toc511915609" w:history="1">
        <w:r w:rsidR="00D662EA" w:rsidRPr="009A777B">
          <w:rPr>
            <w:rStyle w:val="a9"/>
            <w:noProof/>
          </w:rPr>
          <w:t xml:space="preserve">6.2 </w:t>
        </w:r>
        <w:r w:rsidR="00D662EA" w:rsidRPr="009A777B">
          <w:rPr>
            <w:rStyle w:val="a9"/>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sidR="009A6325">
          <w:rPr>
            <w:noProof/>
            <w:webHidden/>
          </w:rPr>
          <w:t>90</w:t>
        </w:r>
        <w:r w:rsidR="00D662EA">
          <w:rPr>
            <w:noProof/>
            <w:webHidden/>
          </w:rPr>
          <w:fldChar w:fldCharType="end"/>
        </w:r>
      </w:hyperlink>
    </w:p>
    <w:p w14:paraId="31511C25" w14:textId="67BCB9E2" w:rsidR="00D662EA" w:rsidRDefault="00402593">
      <w:pPr>
        <w:pStyle w:val="30"/>
        <w:tabs>
          <w:tab w:val="right" w:leader="dot" w:pos="8296"/>
        </w:tabs>
        <w:rPr>
          <w:rFonts w:asciiTheme="minorHAnsi" w:eastAsiaTheme="minorEastAsia" w:hAnsiTheme="minorHAnsi" w:cstheme="minorBidi"/>
          <w:noProof/>
        </w:rPr>
      </w:pPr>
      <w:hyperlink w:anchor="_Toc511915610" w:history="1">
        <w:r w:rsidR="00D662EA" w:rsidRPr="009A777B">
          <w:rPr>
            <w:rStyle w:val="a9"/>
            <w:noProof/>
          </w:rPr>
          <w:t xml:space="preserve">6.3 </w:t>
        </w:r>
        <w:r w:rsidR="00D662EA" w:rsidRPr="009A777B">
          <w:rPr>
            <w:rStyle w:val="a9"/>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sidR="009A6325">
          <w:rPr>
            <w:noProof/>
            <w:webHidden/>
          </w:rPr>
          <w:t>92</w:t>
        </w:r>
        <w:r w:rsidR="00D662EA">
          <w:rPr>
            <w:noProof/>
            <w:webHidden/>
          </w:rPr>
          <w:fldChar w:fldCharType="end"/>
        </w:r>
      </w:hyperlink>
    </w:p>
    <w:p w14:paraId="0FB1928F" w14:textId="3DE11400" w:rsidR="00D662EA" w:rsidRDefault="00402593">
      <w:pPr>
        <w:pStyle w:val="30"/>
        <w:tabs>
          <w:tab w:val="right" w:leader="dot" w:pos="8296"/>
        </w:tabs>
        <w:rPr>
          <w:rFonts w:asciiTheme="minorHAnsi" w:eastAsiaTheme="minorEastAsia" w:hAnsiTheme="minorHAnsi" w:cstheme="minorBidi"/>
          <w:noProof/>
        </w:rPr>
      </w:pPr>
      <w:hyperlink w:anchor="_Toc511915611" w:history="1">
        <w:r w:rsidR="00D662EA" w:rsidRPr="009A777B">
          <w:rPr>
            <w:rStyle w:val="a9"/>
            <w:noProof/>
          </w:rPr>
          <w:t xml:space="preserve">6.4 </w:t>
        </w:r>
        <w:r w:rsidR="00D662EA" w:rsidRPr="009A777B">
          <w:rPr>
            <w:rStyle w:val="a9"/>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sidR="009A6325">
          <w:rPr>
            <w:noProof/>
            <w:webHidden/>
          </w:rPr>
          <w:t>94</w:t>
        </w:r>
        <w:r w:rsidR="00D662EA">
          <w:rPr>
            <w:noProof/>
            <w:webHidden/>
          </w:rPr>
          <w:fldChar w:fldCharType="end"/>
        </w:r>
      </w:hyperlink>
    </w:p>
    <w:p w14:paraId="2A5026A2" w14:textId="0539EAE4" w:rsidR="00D662EA" w:rsidRDefault="00402593">
      <w:pPr>
        <w:pStyle w:val="30"/>
        <w:tabs>
          <w:tab w:val="right" w:leader="dot" w:pos="8296"/>
        </w:tabs>
        <w:rPr>
          <w:rFonts w:asciiTheme="minorHAnsi" w:eastAsiaTheme="minorEastAsia" w:hAnsiTheme="minorHAnsi" w:cstheme="minorBidi"/>
          <w:noProof/>
        </w:rPr>
      </w:pPr>
      <w:hyperlink w:anchor="_Toc511915612" w:history="1">
        <w:r w:rsidR="00D662EA" w:rsidRPr="009A777B">
          <w:rPr>
            <w:rStyle w:val="a9"/>
            <w:noProof/>
          </w:rPr>
          <w:t xml:space="preserve">6.5 </w:t>
        </w:r>
        <w:r w:rsidR="00D662EA" w:rsidRPr="009A777B">
          <w:rPr>
            <w:rStyle w:val="a9"/>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sidR="009A6325">
          <w:rPr>
            <w:noProof/>
            <w:webHidden/>
          </w:rPr>
          <w:t>98</w:t>
        </w:r>
        <w:r w:rsidR="00D662EA">
          <w:rPr>
            <w:noProof/>
            <w:webHidden/>
          </w:rPr>
          <w:fldChar w:fldCharType="end"/>
        </w:r>
      </w:hyperlink>
    </w:p>
    <w:p w14:paraId="5FE6CE8B" w14:textId="64D1C509" w:rsidR="00D662EA" w:rsidRDefault="00402593">
      <w:pPr>
        <w:pStyle w:val="30"/>
        <w:tabs>
          <w:tab w:val="right" w:leader="dot" w:pos="8296"/>
        </w:tabs>
        <w:rPr>
          <w:rFonts w:asciiTheme="minorHAnsi" w:eastAsiaTheme="minorEastAsia" w:hAnsiTheme="minorHAnsi" w:cstheme="minorBidi"/>
          <w:noProof/>
        </w:rPr>
      </w:pPr>
      <w:hyperlink w:anchor="_Toc511915613" w:history="1">
        <w:r w:rsidR="00D662EA" w:rsidRPr="009A777B">
          <w:rPr>
            <w:rStyle w:val="a9"/>
            <w:noProof/>
          </w:rPr>
          <w:t xml:space="preserve">6.6 </w:t>
        </w:r>
        <w:r w:rsidR="00D662EA" w:rsidRPr="009A777B">
          <w:rPr>
            <w:rStyle w:val="a9"/>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sidR="009A6325">
          <w:rPr>
            <w:noProof/>
            <w:webHidden/>
          </w:rPr>
          <w:t>101</w:t>
        </w:r>
        <w:r w:rsidR="00D662EA">
          <w:rPr>
            <w:noProof/>
            <w:webHidden/>
          </w:rPr>
          <w:fldChar w:fldCharType="end"/>
        </w:r>
      </w:hyperlink>
    </w:p>
    <w:p w14:paraId="348EA574" w14:textId="1242BA8C" w:rsidR="00D662EA" w:rsidRDefault="00402593">
      <w:pPr>
        <w:pStyle w:val="30"/>
        <w:tabs>
          <w:tab w:val="right" w:leader="dot" w:pos="8296"/>
        </w:tabs>
        <w:rPr>
          <w:rFonts w:asciiTheme="minorHAnsi" w:eastAsiaTheme="minorEastAsia" w:hAnsiTheme="minorHAnsi" w:cstheme="minorBidi"/>
          <w:noProof/>
        </w:rPr>
      </w:pPr>
      <w:hyperlink w:anchor="_Toc511915614" w:history="1">
        <w:r w:rsidR="00D662EA" w:rsidRPr="009A777B">
          <w:rPr>
            <w:rStyle w:val="a9"/>
            <w:noProof/>
          </w:rPr>
          <w:t xml:space="preserve">6.7 </w:t>
        </w:r>
        <w:r w:rsidR="00D662EA" w:rsidRPr="009A777B">
          <w:rPr>
            <w:rStyle w:val="a9"/>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sidR="009A6325">
          <w:rPr>
            <w:noProof/>
            <w:webHidden/>
          </w:rPr>
          <w:t>105</w:t>
        </w:r>
        <w:r w:rsidR="00D662EA">
          <w:rPr>
            <w:noProof/>
            <w:webHidden/>
          </w:rPr>
          <w:fldChar w:fldCharType="end"/>
        </w:r>
      </w:hyperlink>
    </w:p>
    <w:p w14:paraId="5F6E2FC0" w14:textId="56477042" w:rsidR="00D662EA" w:rsidRDefault="00402593">
      <w:pPr>
        <w:pStyle w:val="20"/>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9"/>
            <w:noProof/>
          </w:rPr>
          <w:t>7</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正则化</w:t>
        </w:r>
        <w:r w:rsidR="00D662EA" w:rsidRPr="009A777B">
          <w:rPr>
            <w:rStyle w:val="a9"/>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sidR="009A6325">
          <w:rPr>
            <w:noProof/>
            <w:webHidden/>
          </w:rPr>
          <w:t>108</w:t>
        </w:r>
        <w:r w:rsidR="00D662EA">
          <w:rPr>
            <w:noProof/>
            <w:webHidden/>
          </w:rPr>
          <w:fldChar w:fldCharType="end"/>
        </w:r>
      </w:hyperlink>
    </w:p>
    <w:p w14:paraId="212AC613" w14:textId="5EF5F494" w:rsidR="00D662EA" w:rsidRDefault="00402593">
      <w:pPr>
        <w:pStyle w:val="30"/>
        <w:tabs>
          <w:tab w:val="right" w:leader="dot" w:pos="8296"/>
        </w:tabs>
        <w:rPr>
          <w:rFonts w:asciiTheme="minorHAnsi" w:eastAsiaTheme="minorEastAsia" w:hAnsiTheme="minorHAnsi" w:cstheme="minorBidi"/>
          <w:noProof/>
        </w:rPr>
      </w:pPr>
      <w:hyperlink w:anchor="_Toc511915616" w:history="1">
        <w:r w:rsidR="00D662EA" w:rsidRPr="009A777B">
          <w:rPr>
            <w:rStyle w:val="a9"/>
            <w:noProof/>
          </w:rPr>
          <w:t xml:space="preserve">7.1 </w:t>
        </w:r>
        <w:r w:rsidR="00D662EA" w:rsidRPr="009A777B">
          <w:rPr>
            <w:rStyle w:val="a9"/>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sidR="009A6325">
          <w:rPr>
            <w:noProof/>
            <w:webHidden/>
          </w:rPr>
          <w:t>108</w:t>
        </w:r>
        <w:r w:rsidR="00D662EA">
          <w:rPr>
            <w:noProof/>
            <w:webHidden/>
          </w:rPr>
          <w:fldChar w:fldCharType="end"/>
        </w:r>
      </w:hyperlink>
    </w:p>
    <w:p w14:paraId="00FD7AE8" w14:textId="5C0B1541" w:rsidR="00D662EA" w:rsidRDefault="00402593">
      <w:pPr>
        <w:pStyle w:val="30"/>
        <w:tabs>
          <w:tab w:val="right" w:leader="dot" w:pos="8296"/>
        </w:tabs>
        <w:rPr>
          <w:rFonts w:asciiTheme="minorHAnsi" w:eastAsiaTheme="minorEastAsia" w:hAnsiTheme="minorHAnsi" w:cstheme="minorBidi"/>
          <w:noProof/>
        </w:rPr>
      </w:pPr>
      <w:hyperlink w:anchor="_Toc511915617" w:history="1">
        <w:r w:rsidR="00D662EA" w:rsidRPr="009A777B">
          <w:rPr>
            <w:rStyle w:val="a9"/>
            <w:noProof/>
          </w:rPr>
          <w:t xml:space="preserve">7.2 </w:t>
        </w:r>
        <w:r w:rsidR="00D662EA" w:rsidRPr="009A777B">
          <w:rPr>
            <w:rStyle w:val="a9"/>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sidR="009A6325">
          <w:rPr>
            <w:noProof/>
            <w:webHidden/>
          </w:rPr>
          <w:t>110</w:t>
        </w:r>
        <w:r w:rsidR="00D662EA">
          <w:rPr>
            <w:noProof/>
            <w:webHidden/>
          </w:rPr>
          <w:fldChar w:fldCharType="end"/>
        </w:r>
      </w:hyperlink>
    </w:p>
    <w:p w14:paraId="1760CC02" w14:textId="6A9B4FB1" w:rsidR="00D662EA" w:rsidRDefault="00402593">
      <w:pPr>
        <w:pStyle w:val="30"/>
        <w:tabs>
          <w:tab w:val="right" w:leader="dot" w:pos="8296"/>
        </w:tabs>
        <w:rPr>
          <w:rFonts w:asciiTheme="minorHAnsi" w:eastAsiaTheme="minorEastAsia" w:hAnsiTheme="minorHAnsi" w:cstheme="minorBidi"/>
          <w:noProof/>
        </w:rPr>
      </w:pPr>
      <w:hyperlink w:anchor="_Toc511915618" w:history="1">
        <w:r w:rsidR="00D662EA" w:rsidRPr="009A777B">
          <w:rPr>
            <w:rStyle w:val="a9"/>
            <w:noProof/>
          </w:rPr>
          <w:t xml:space="preserve">7.3 </w:t>
        </w:r>
        <w:r w:rsidR="00D662EA" w:rsidRPr="009A777B">
          <w:rPr>
            <w:rStyle w:val="a9"/>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sidR="009A6325">
          <w:rPr>
            <w:noProof/>
            <w:webHidden/>
          </w:rPr>
          <w:t>112</w:t>
        </w:r>
        <w:r w:rsidR="00D662EA">
          <w:rPr>
            <w:noProof/>
            <w:webHidden/>
          </w:rPr>
          <w:fldChar w:fldCharType="end"/>
        </w:r>
      </w:hyperlink>
    </w:p>
    <w:p w14:paraId="777F2544" w14:textId="201A8FC9" w:rsidR="00D662EA" w:rsidRDefault="00402593">
      <w:pPr>
        <w:pStyle w:val="30"/>
        <w:tabs>
          <w:tab w:val="right" w:leader="dot" w:pos="8296"/>
        </w:tabs>
        <w:rPr>
          <w:rFonts w:asciiTheme="minorHAnsi" w:eastAsiaTheme="minorEastAsia" w:hAnsiTheme="minorHAnsi" w:cstheme="minorBidi"/>
          <w:noProof/>
        </w:rPr>
      </w:pPr>
      <w:hyperlink w:anchor="_Toc511915619" w:history="1">
        <w:r w:rsidR="00D662EA" w:rsidRPr="009A777B">
          <w:rPr>
            <w:rStyle w:val="a9"/>
            <w:noProof/>
          </w:rPr>
          <w:t xml:space="preserve">7.4 </w:t>
        </w:r>
        <w:r w:rsidR="00D662EA" w:rsidRPr="009A777B">
          <w:rPr>
            <w:rStyle w:val="a9"/>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sidR="009A6325">
          <w:rPr>
            <w:noProof/>
            <w:webHidden/>
          </w:rPr>
          <w:t>113</w:t>
        </w:r>
        <w:r w:rsidR="00D662EA">
          <w:rPr>
            <w:noProof/>
            <w:webHidden/>
          </w:rPr>
          <w:fldChar w:fldCharType="end"/>
        </w:r>
      </w:hyperlink>
    </w:p>
    <w:p w14:paraId="63C5A46A" w14:textId="58809133" w:rsidR="00D662EA" w:rsidRDefault="00402593">
      <w:pPr>
        <w:pStyle w:val="10"/>
        <w:tabs>
          <w:tab w:val="right" w:leader="dot" w:pos="8296"/>
        </w:tabs>
        <w:rPr>
          <w:rFonts w:asciiTheme="minorHAnsi" w:eastAsiaTheme="minorEastAsia" w:hAnsiTheme="minorHAnsi" w:cstheme="minorBidi"/>
          <w:noProof/>
        </w:rPr>
      </w:pPr>
      <w:hyperlink w:anchor="_Toc511915620" w:history="1">
        <w:r w:rsidR="00D662EA" w:rsidRPr="009A777B">
          <w:rPr>
            <w:rStyle w:val="a9"/>
            <w:noProof/>
          </w:rPr>
          <w:t>第</w:t>
        </w:r>
        <w:r w:rsidR="00D662EA" w:rsidRPr="009A777B">
          <w:rPr>
            <w:rStyle w:val="a9"/>
            <w:noProof/>
          </w:rPr>
          <w:t>4</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sidR="009A6325">
          <w:rPr>
            <w:noProof/>
            <w:webHidden/>
          </w:rPr>
          <w:t>115</w:t>
        </w:r>
        <w:r w:rsidR="00D662EA">
          <w:rPr>
            <w:noProof/>
            <w:webHidden/>
          </w:rPr>
          <w:fldChar w:fldCharType="end"/>
        </w:r>
      </w:hyperlink>
    </w:p>
    <w:p w14:paraId="30415EBC" w14:textId="1761573B" w:rsidR="00D662EA" w:rsidRDefault="00402593">
      <w:pPr>
        <w:pStyle w:val="20"/>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9"/>
            <w:noProof/>
          </w:rPr>
          <w:t>8</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神经网络：表述</w:t>
        </w:r>
        <w:r w:rsidR="00D662EA" w:rsidRPr="009A777B">
          <w:rPr>
            <w:rStyle w:val="a9"/>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sidR="009A6325">
          <w:rPr>
            <w:noProof/>
            <w:webHidden/>
          </w:rPr>
          <w:t>115</w:t>
        </w:r>
        <w:r w:rsidR="00D662EA">
          <w:rPr>
            <w:noProof/>
            <w:webHidden/>
          </w:rPr>
          <w:fldChar w:fldCharType="end"/>
        </w:r>
      </w:hyperlink>
    </w:p>
    <w:p w14:paraId="56DC1F2C" w14:textId="48C7CF0E" w:rsidR="00D662EA" w:rsidRDefault="00402593">
      <w:pPr>
        <w:pStyle w:val="30"/>
        <w:tabs>
          <w:tab w:val="right" w:leader="dot" w:pos="8296"/>
        </w:tabs>
        <w:rPr>
          <w:rFonts w:asciiTheme="minorHAnsi" w:eastAsiaTheme="minorEastAsia" w:hAnsiTheme="minorHAnsi" w:cstheme="minorBidi"/>
          <w:noProof/>
        </w:rPr>
      </w:pPr>
      <w:hyperlink w:anchor="_Toc511915622" w:history="1">
        <w:r w:rsidR="00D662EA" w:rsidRPr="009A777B">
          <w:rPr>
            <w:rStyle w:val="a9"/>
            <w:noProof/>
          </w:rPr>
          <w:t xml:space="preserve">8.1 </w:t>
        </w:r>
        <w:r w:rsidR="00D662EA" w:rsidRPr="009A777B">
          <w:rPr>
            <w:rStyle w:val="a9"/>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sidR="009A6325">
          <w:rPr>
            <w:noProof/>
            <w:webHidden/>
          </w:rPr>
          <w:t>115</w:t>
        </w:r>
        <w:r w:rsidR="00D662EA">
          <w:rPr>
            <w:noProof/>
            <w:webHidden/>
          </w:rPr>
          <w:fldChar w:fldCharType="end"/>
        </w:r>
      </w:hyperlink>
    </w:p>
    <w:p w14:paraId="55A4C2C2" w14:textId="40645099" w:rsidR="00D662EA" w:rsidRDefault="00402593">
      <w:pPr>
        <w:pStyle w:val="30"/>
        <w:tabs>
          <w:tab w:val="right" w:leader="dot" w:pos="8296"/>
        </w:tabs>
        <w:rPr>
          <w:rFonts w:asciiTheme="minorHAnsi" w:eastAsiaTheme="minorEastAsia" w:hAnsiTheme="minorHAnsi" w:cstheme="minorBidi"/>
          <w:noProof/>
        </w:rPr>
      </w:pPr>
      <w:hyperlink w:anchor="_Toc511915623" w:history="1">
        <w:r w:rsidR="00D662EA" w:rsidRPr="009A777B">
          <w:rPr>
            <w:rStyle w:val="a9"/>
            <w:noProof/>
          </w:rPr>
          <w:t xml:space="preserve">8.2 </w:t>
        </w:r>
        <w:r w:rsidR="00D662EA" w:rsidRPr="009A777B">
          <w:rPr>
            <w:rStyle w:val="a9"/>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sidR="009A6325">
          <w:rPr>
            <w:noProof/>
            <w:webHidden/>
          </w:rPr>
          <w:t>117</w:t>
        </w:r>
        <w:r w:rsidR="00D662EA">
          <w:rPr>
            <w:noProof/>
            <w:webHidden/>
          </w:rPr>
          <w:fldChar w:fldCharType="end"/>
        </w:r>
      </w:hyperlink>
    </w:p>
    <w:p w14:paraId="2CD07C45" w14:textId="155951D2" w:rsidR="00D662EA" w:rsidRDefault="00402593">
      <w:pPr>
        <w:pStyle w:val="30"/>
        <w:tabs>
          <w:tab w:val="right" w:leader="dot" w:pos="8296"/>
        </w:tabs>
        <w:rPr>
          <w:rFonts w:asciiTheme="minorHAnsi" w:eastAsiaTheme="minorEastAsia" w:hAnsiTheme="minorHAnsi" w:cstheme="minorBidi"/>
          <w:noProof/>
        </w:rPr>
      </w:pPr>
      <w:hyperlink w:anchor="_Toc511915624" w:history="1">
        <w:r w:rsidR="00D662EA" w:rsidRPr="009A777B">
          <w:rPr>
            <w:rStyle w:val="a9"/>
            <w:noProof/>
          </w:rPr>
          <w:t xml:space="preserve">8.3 </w:t>
        </w:r>
        <w:r w:rsidR="00D662EA" w:rsidRPr="009A777B">
          <w:rPr>
            <w:rStyle w:val="a9"/>
            <w:noProof/>
          </w:rPr>
          <w:t>模型表示</w:t>
        </w:r>
        <w:r w:rsidR="00D662EA" w:rsidRPr="009A777B">
          <w:rPr>
            <w:rStyle w:val="a9"/>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sidR="009A6325">
          <w:rPr>
            <w:noProof/>
            <w:webHidden/>
          </w:rPr>
          <w:t>121</w:t>
        </w:r>
        <w:r w:rsidR="00D662EA">
          <w:rPr>
            <w:noProof/>
            <w:webHidden/>
          </w:rPr>
          <w:fldChar w:fldCharType="end"/>
        </w:r>
      </w:hyperlink>
    </w:p>
    <w:p w14:paraId="553C3D34" w14:textId="2F064087" w:rsidR="00D662EA" w:rsidRDefault="00402593">
      <w:pPr>
        <w:pStyle w:val="30"/>
        <w:tabs>
          <w:tab w:val="right" w:leader="dot" w:pos="8296"/>
        </w:tabs>
        <w:rPr>
          <w:rFonts w:asciiTheme="minorHAnsi" w:eastAsiaTheme="minorEastAsia" w:hAnsiTheme="minorHAnsi" w:cstheme="minorBidi"/>
          <w:noProof/>
        </w:rPr>
      </w:pPr>
      <w:hyperlink w:anchor="_Toc511915625" w:history="1">
        <w:r w:rsidR="00D662EA" w:rsidRPr="009A777B">
          <w:rPr>
            <w:rStyle w:val="a9"/>
            <w:noProof/>
          </w:rPr>
          <w:t xml:space="preserve">8.4 </w:t>
        </w:r>
        <w:r w:rsidR="00D662EA" w:rsidRPr="009A777B">
          <w:rPr>
            <w:rStyle w:val="a9"/>
            <w:noProof/>
          </w:rPr>
          <w:t>模型表示</w:t>
        </w:r>
        <w:r w:rsidR="00D662EA" w:rsidRPr="009A777B">
          <w:rPr>
            <w:rStyle w:val="a9"/>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sidR="009A6325">
          <w:rPr>
            <w:noProof/>
            <w:webHidden/>
          </w:rPr>
          <w:t>124</w:t>
        </w:r>
        <w:r w:rsidR="00D662EA">
          <w:rPr>
            <w:noProof/>
            <w:webHidden/>
          </w:rPr>
          <w:fldChar w:fldCharType="end"/>
        </w:r>
      </w:hyperlink>
    </w:p>
    <w:p w14:paraId="0304E171" w14:textId="254B16B1" w:rsidR="00D662EA" w:rsidRDefault="00402593">
      <w:pPr>
        <w:pStyle w:val="30"/>
        <w:tabs>
          <w:tab w:val="right" w:leader="dot" w:pos="8296"/>
        </w:tabs>
        <w:rPr>
          <w:rFonts w:asciiTheme="minorHAnsi" w:eastAsiaTheme="minorEastAsia" w:hAnsiTheme="minorHAnsi" w:cstheme="minorBidi"/>
          <w:noProof/>
        </w:rPr>
      </w:pPr>
      <w:hyperlink w:anchor="_Toc511915626" w:history="1">
        <w:r w:rsidR="00D662EA" w:rsidRPr="009A777B">
          <w:rPr>
            <w:rStyle w:val="a9"/>
            <w:noProof/>
          </w:rPr>
          <w:t xml:space="preserve">8.5 </w:t>
        </w:r>
        <w:r w:rsidR="00D662EA" w:rsidRPr="009A777B">
          <w:rPr>
            <w:rStyle w:val="a9"/>
            <w:noProof/>
          </w:rPr>
          <w:t>特征和直观理解</w:t>
        </w:r>
        <w:r w:rsidR="00D662EA" w:rsidRPr="009A777B">
          <w:rPr>
            <w:rStyle w:val="a9"/>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sidR="009A6325">
          <w:rPr>
            <w:noProof/>
            <w:webHidden/>
          </w:rPr>
          <w:t>126</w:t>
        </w:r>
        <w:r w:rsidR="00D662EA">
          <w:rPr>
            <w:noProof/>
            <w:webHidden/>
          </w:rPr>
          <w:fldChar w:fldCharType="end"/>
        </w:r>
      </w:hyperlink>
    </w:p>
    <w:p w14:paraId="6D494E97" w14:textId="71C6DD44" w:rsidR="00D662EA" w:rsidRDefault="00402593">
      <w:pPr>
        <w:pStyle w:val="30"/>
        <w:tabs>
          <w:tab w:val="right" w:leader="dot" w:pos="8296"/>
        </w:tabs>
        <w:rPr>
          <w:rFonts w:asciiTheme="minorHAnsi" w:eastAsiaTheme="minorEastAsia" w:hAnsiTheme="minorHAnsi" w:cstheme="minorBidi"/>
          <w:noProof/>
        </w:rPr>
      </w:pPr>
      <w:hyperlink w:anchor="_Toc511915627" w:history="1">
        <w:r w:rsidR="00D662EA" w:rsidRPr="009A777B">
          <w:rPr>
            <w:rStyle w:val="a9"/>
            <w:noProof/>
          </w:rPr>
          <w:t xml:space="preserve">8.6 </w:t>
        </w:r>
        <w:r w:rsidR="00D662EA" w:rsidRPr="009A777B">
          <w:rPr>
            <w:rStyle w:val="a9"/>
            <w:noProof/>
          </w:rPr>
          <w:t>样本和直观理解</w:t>
        </w:r>
        <w:r w:rsidR="00D662EA" w:rsidRPr="009A777B">
          <w:rPr>
            <w:rStyle w:val="a9"/>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sidR="009A6325">
          <w:rPr>
            <w:noProof/>
            <w:webHidden/>
          </w:rPr>
          <w:t>128</w:t>
        </w:r>
        <w:r w:rsidR="00D662EA">
          <w:rPr>
            <w:noProof/>
            <w:webHidden/>
          </w:rPr>
          <w:fldChar w:fldCharType="end"/>
        </w:r>
      </w:hyperlink>
    </w:p>
    <w:p w14:paraId="3058ECF2" w14:textId="69AFF191" w:rsidR="00D662EA" w:rsidRDefault="00402593">
      <w:pPr>
        <w:pStyle w:val="30"/>
        <w:tabs>
          <w:tab w:val="right" w:leader="dot" w:pos="8296"/>
        </w:tabs>
        <w:rPr>
          <w:rFonts w:asciiTheme="minorHAnsi" w:eastAsiaTheme="minorEastAsia" w:hAnsiTheme="minorHAnsi" w:cstheme="minorBidi"/>
          <w:noProof/>
        </w:rPr>
      </w:pPr>
      <w:hyperlink w:anchor="_Toc511915628" w:history="1">
        <w:r w:rsidR="00D662EA" w:rsidRPr="009A777B">
          <w:rPr>
            <w:rStyle w:val="a9"/>
            <w:noProof/>
          </w:rPr>
          <w:t xml:space="preserve">8.7 </w:t>
        </w:r>
        <w:r w:rsidR="00D662EA" w:rsidRPr="009A777B">
          <w:rPr>
            <w:rStyle w:val="a9"/>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sidR="009A6325">
          <w:rPr>
            <w:noProof/>
            <w:webHidden/>
          </w:rPr>
          <w:t>130</w:t>
        </w:r>
        <w:r w:rsidR="00D662EA">
          <w:rPr>
            <w:noProof/>
            <w:webHidden/>
          </w:rPr>
          <w:fldChar w:fldCharType="end"/>
        </w:r>
      </w:hyperlink>
    </w:p>
    <w:p w14:paraId="5E86D4A8" w14:textId="48C7CA78" w:rsidR="00D662EA" w:rsidRDefault="00402593">
      <w:pPr>
        <w:pStyle w:val="10"/>
        <w:tabs>
          <w:tab w:val="right" w:leader="dot" w:pos="8296"/>
        </w:tabs>
        <w:rPr>
          <w:rFonts w:asciiTheme="minorHAnsi" w:eastAsiaTheme="minorEastAsia" w:hAnsiTheme="minorHAnsi" w:cstheme="minorBidi"/>
          <w:noProof/>
        </w:rPr>
      </w:pPr>
      <w:hyperlink w:anchor="_Toc511915629" w:history="1">
        <w:r w:rsidR="00D662EA" w:rsidRPr="009A777B">
          <w:rPr>
            <w:rStyle w:val="a9"/>
            <w:noProof/>
          </w:rPr>
          <w:t>第</w:t>
        </w:r>
        <w:r w:rsidR="00D662EA" w:rsidRPr="009A777B">
          <w:rPr>
            <w:rStyle w:val="a9"/>
            <w:noProof/>
          </w:rPr>
          <w:t>5</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sidR="009A6325">
          <w:rPr>
            <w:noProof/>
            <w:webHidden/>
          </w:rPr>
          <w:t>131</w:t>
        </w:r>
        <w:r w:rsidR="00D662EA">
          <w:rPr>
            <w:noProof/>
            <w:webHidden/>
          </w:rPr>
          <w:fldChar w:fldCharType="end"/>
        </w:r>
      </w:hyperlink>
    </w:p>
    <w:p w14:paraId="75991B94" w14:textId="634D763D" w:rsidR="00D662EA" w:rsidRDefault="00402593">
      <w:pPr>
        <w:pStyle w:val="20"/>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9"/>
            <w:noProof/>
          </w:rPr>
          <w:t>9</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神经网络的学习</w:t>
        </w:r>
        <w:r w:rsidR="00D662EA" w:rsidRPr="009A777B">
          <w:rPr>
            <w:rStyle w:val="a9"/>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sidR="009A6325">
          <w:rPr>
            <w:noProof/>
            <w:webHidden/>
          </w:rPr>
          <w:t>131</w:t>
        </w:r>
        <w:r w:rsidR="00D662EA">
          <w:rPr>
            <w:noProof/>
            <w:webHidden/>
          </w:rPr>
          <w:fldChar w:fldCharType="end"/>
        </w:r>
      </w:hyperlink>
    </w:p>
    <w:p w14:paraId="0DC3E1D9" w14:textId="67B37D69" w:rsidR="00D662EA" w:rsidRDefault="00402593">
      <w:pPr>
        <w:pStyle w:val="30"/>
        <w:tabs>
          <w:tab w:val="right" w:leader="dot" w:pos="8296"/>
        </w:tabs>
        <w:rPr>
          <w:rFonts w:asciiTheme="minorHAnsi" w:eastAsiaTheme="minorEastAsia" w:hAnsiTheme="minorHAnsi" w:cstheme="minorBidi"/>
          <w:noProof/>
        </w:rPr>
      </w:pPr>
      <w:hyperlink w:anchor="_Toc511915631" w:history="1">
        <w:r w:rsidR="00D662EA" w:rsidRPr="009A777B">
          <w:rPr>
            <w:rStyle w:val="a9"/>
            <w:noProof/>
          </w:rPr>
          <w:t xml:space="preserve">9.1 </w:t>
        </w:r>
        <w:r w:rsidR="00D662EA" w:rsidRPr="009A777B">
          <w:rPr>
            <w:rStyle w:val="a9"/>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sidR="009A6325">
          <w:rPr>
            <w:noProof/>
            <w:webHidden/>
          </w:rPr>
          <w:t>131</w:t>
        </w:r>
        <w:r w:rsidR="00D662EA">
          <w:rPr>
            <w:noProof/>
            <w:webHidden/>
          </w:rPr>
          <w:fldChar w:fldCharType="end"/>
        </w:r>
      </w:hyperlink>
    </w:p>
    <w:p w14:paraId="2EBBF6A8" w14:textId="695B2801" w:rsidR="00D662EA" w:rsidRDefault="00402593">
      <w:pPr>
        <w:pStyle w:val="30"/>
        <w:tabs>
          <w:tab w:val="right" w:leader="dot" w:pos="8296"/>
        </w:tabs>
        <w:rPr>
          <w:rFonts w:asciiTheme="minorHAnsi" w:eastAsiaTheme="minorEastAsia" w:hAnsiTheme="minorHAnsi" w:cstheme="minorBidi"/>
          <w:noProof/>
        </w:rPr>
      </w:pPr>
      <w:hyperlink w:anchor="_Toc511915632" w:history="1">
        <w:r w:rsidR="00D662EA" w:rsidRPr="009A777B">
          <w:rPr>
            <w:rStyle w:val="a9"/>
            <w:noProof/>
          </w:rPr>
          <w:t xml:space="preserve">9.2 </w:t>
        </w:r>
        <w:r w:rsidR="00D662EA" w:rsidRPr="009A777B">
          <w:rPr>
            <w:rStyle w:val="a9"/>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sidR="009A6325">
          <w:rPr>
            <w:noProof/>
            <w:webHidden/>
          </w:rPr>
          <w:t>133</w:t>
        </w:r>
        <w:r w:rsidR="00D662EA">
          <w:rPr>
            <w:noProof/>
            <w:webHidden/>
          </w:rPr>
          <w:fldChar w:fldCharType="end"/>
        </w:r>
      </w:hyperlink>
    </w:p>
    <w:p w14:paraId="7BF2670A" w14:textId="3C82E68F" w:rsidR="00D662EA" w:rsidRDefault="00402593">
      <w:pPr>
        <w:pStyle w:val="30"/>
        <w:tabs>
          <w:tab w:val="right" w:leader="dot" w:pos="8296"/>
        </w:tabs>
        <w:rPr>
          <w:rFonts w:asciiTheme="minorHAnsi" w:eastAsiaTheme="minorEastAsia" w:hAnsiTheme="minorHAnsi" w:cstheme="minorBidi"/>
          <w:noProof/>
        </w:rPr>
      </w:pPr>
      <w:hyperlink w:anchor="_Toc511915633" w:history="1">
        <w:r w:rsidR="00D662EA" w:rsidRPr="009A777B">
          <w:rPr>
            <w:rStyle w:val="a9"/>
            <w:noProof/>
          </w:rPr>
          <w:t xml:space="preserve">9.3 </w:t>
        </w:r>
        <w:r w:rsidR="00D662EA" w:rsidRPr="009A777B">
          <w:rPr>
            <w:rStyle w:val="a9"/>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sidR="009A6325">
          <w:rPr>
            <w:noProof/>
            <w:webHidden/>
          </w:rPr>
          <w:t>136</w:t>
        </w:r>
        <w:r w:rsidR="00D662EA">
          <w:rPr>
            <w:noProof/>
            <w:webHidden/>
          </w:rPr>
          <w:fldChar w:fldCharType="end"/>
        </w:r>
      </w:hyperlink>
    </w:p>
    <w:p w14:paraId="1D67ECF0" w14:textId="4E1F33A8" w:rsidR="00D662EA" w:rsidRDefault="00402593">
      <w:pPr>
        <w:pStyle w:val="30"/>
        <w:tabs>
          <w:tab w:val="right" w:leader="dot" w:pos="8296"/>
        </w:tabs>
        <w:rPr>
          <w:rFonts w:asciiTheme="minorHAnsi" w:eastAsiaTheme="minorEastAsia" w:hAnsiTheme="minorHAnsi" w:cstheme="minorBidi"/>
          <w:noProof/>
        </w:rPr>
      </w:pPr>
      <w:hyperlink w:anchor="_Toc511915634" w:history="1">
        <w:r w:rsidR="00D662EA" w:rsidRPr="009A777B">
          <w:rPr>
            <w:rStyle w:val="a9"/>
            <w:noProof/>
          </w:rPr>
          <w:t xml:space="preserve">9.4 </w:t>
        </w:r>
        <w:r w:rsidR="00D662EA" w:rsidRPr="009A777B">
          <w:rPr>
            <w:rStyle w:val="a9"/>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sidR="009A6325">
          <w:rPr>
            <w:noProof/>
            <w:webHidden/>
          </w:rPr>
          <w:t>138</w:t>
        </w:r>
        <w:r w:rsidR="00D662EA">
          <w:rPr>
            <w:noProof/>
            <w:webHidden/>
          </w:rPr>
          <w:fldChar w:fldCharType="end"/>
        </w:r>
      </w:hyperlink>
    </w:p>
    <w:p w14:paraId="36F961DE" w14:textId="0AF6DF71" w:rsidR="00D662EA" w:rsidRDefault="00402593">
      <w:pPr>
        <w:pStyle w:val="30"/>
        <w:tabs>
          <w:tab w:val="right" w:leader="dot" w:pos="8296"/>
        </w:tabs>
        <w:rPr>
          <w:rFonts w:asciiTheme="minorHAnsi" w:eastAsiaTheme="minorEastAsia" w:hAnsiTheme="minorHAnsi" w:cstheme="minorBidi"/>
          <w:noProof/>
        </w:rPr>
      </w:pPr>
      <w:hyperlink w:anchor="_Toc511915635" w:history="1">
        <w:r w:rsidR="00D662EA" w:rsidRPr="009A777B">
          <w:rPr>
            <w:rStyle w:val="a9"/>
            <w:noProof/>
          </w:rPr>
          <w:t xml:space="preserve">9.5 </w:t>
        </w:r>
        <w:r w:rsidR="00D662EA" w:rsidRPr="009A777B">
          <w:rPr>
            <w:rStyle w:val="a9"/>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sidR="009A6325">
          <w:rPr>
            <w:noProof/>
            <w:webHidden/>
          </w:rPr>
          <w:t>139</w:t>
        </w:r>
        <w:r w:rsidR="00D662EA">
          <w:rPr>
            <w:noProof/>
            <w:webHidden/>
          </w:rPr>
          <w:fldChar w:fldCharType="end"/>
        </w:r>
      </w:hyperlink>
    </w:p>
    <w:p w14:paraId="182C61B6" w14:textId="1D5A1BD5" w:rsidR="00D662EA" w:rsidRDefault="00402593">
      <w:pPr>
        <w:pStyle w:val="30"/>
        <w:tabs>
          <w:tab w:val="right" w:leader="dot" w:pos="8296"/>
        </w:tabs>
        <w:rPr>
          <w:rFonts w:asciiTheme="minorHAnsi" w:eastAsiaTheme="minorEastAsia" w:hAnsiTheme="minorHAnsi" w:cstheme="minorBidi"/>
          <w:noProof/>
        </w:rPr>
      </w:pPr>
      <w:hyperlink w:anchor="_Toc511915636" w:history="1">
        <w:r w:rsidR="00D662EA" w:rsidRPr="009A777B">
          <w:rPr>
            <w:rStyle w:val="a9"/>
            <w:noProof/>
          </w:rPr>
          <w:t xml:space="preserve">9.6 </w:t>
        </w:r>
        <w:r w:rsidR="00D662EA" w:rsidRPr="009A777B">
          <w:rPr>
            <w:rStyle w:val="a9"/>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sidR="009A6325">
          <w:rPr>
            <w:noProof/>
            <w:webHidden/>
          </w:rPr>
          <w:t>141</w:t>
        </w:r>
        <w:r w:rsidR="00D662EA">
          <w:rPr>
            <w:noProof/>
            <w:webHidden/>
          </w:rPr>
          <w:fldChar w:fldCharType="end"/>
        </w:r>
      </w:hyperlink>
    </w:p>
    <w:p w14:paraId="79AD3158" w14:textId="555F045C" w:rsidR="00D662EA" w:rsidRDefault="00402593">
      <w:pPr>
        <w:pStyle w:val="30"/>
        <w:tabs>
          <w:tab w:val="right" w:leader="dot" w:pos="8296"/>
        </w:tabs>
        <w:rPr>
          <w:rFonts w:asciiTheme="minorHAnsi" w:eastAsiaTheme="minorEastAsia" w:hAnsiTheme="minorHAnsi" w:cstheme="minorBidi"/>
          <w:noProof/>
        </w:rPr>
      </w:pPr>
      <w:hyperlink w:anchor="_Toc511915637" w:history="1">
        <w:r w:rsidR="00D662EA" w:rsidRPr="009A777B">
          <w:rPr>
            <w:rStyle w:val="a9"/>
            <w:noProof/>
          </w:rPr>
          <w:t xml:space="preserve">9.7 </w:t>
        </w:r>
        <w:r w:rsidR="00D662EA" w:rsidRPr="009A777B">
          <w:rPr>
            <w:rStyle w:val="a9"/>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sidR="009A6325">
          <w:rPr>
            <w:noProof/>
            <w:webHidden/>
          </w:rPr>
          <w:t>142</w:t>
        </w:r>
        <w:r w:rsidR="00D662EA">
          <w:rPr>
            <w:noProof/>
            <w:webHidden/>
          </w:rPr>
          <w:fldChar w:fldCharType="end"/>
        </w:r>
      </w:hyperlink>
    </w:p>
    <w:p w14:paraId="044AFFF3" w14:textId="14DCD07A" w:rsidR="00D662EA" w:rsidRDefault="00402593">
      <w:pPr>
        <w:pStyle w:val="30"/>
        <w:tabs>
          <w:tab w:val="right" w:leader="dot" w:pos="8296"/>
        </w:tabs>
        <w:rPr>
          <w:rFonts w:asciiTheme="minorHAnsi" w:eastAsiaTheme="minorEastAsia" w:hAnsiTheme="minorHAnsi" w:cstheme="minorBidi"/>
          <w:noProof/>
        </w:rPr>
      </w:pPr>
      <w:hyperlink w:anchor="_Toc511915638" w:history="1">
        <w:r w:rsidR="00D662EA" w:rsidRPr="009A777B">
          <w:rPr>
            <w:rStyle w:val="a9"/>
            <w:noProof/>
          </w:rPr>
          <w:t xml:space="preserve">9.8 </w:t>
        </w:r>
        <w:r w:rsidR="00D662EA" w:rsidRPr="009A777B">
          <w:rPr>
            <w:rStyle w:val="a9"/>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sidR="009A6325">
          <w:rPr>
            <w:noProof/>
            <w:webHidden/>
          </w:rPr>
          <w:t>143</w:t>
        </w:r>
        <w:r w:rsidR="00D662EA">
          <w:rPr>
            <w:noProof/>
            <w:webHidden/>
          </w:rPr>
          <w:fldChar w:fldCharType="end"/>
        </w:r>
      </w:hyperlink>
    </w:p>
    <w:p w14:paraId="4C49ADDF" w14:textId="257B6456" w:rsidR="00D662EA" w:rsidRDefault="00402593">
      <w:pPr>
        <w:pStyle w:val="10"/>
        <w:tabs>
          <w:tab w:val="right" w:leader="dot" w:pos="8296"/>
        </w:tabs>
        <w:rPr>
          <w:rFonts w:asciiTheme="minorHAnsi" w:eastAsiaTheme="minorEastAsia" w:hAnsiTheme="minorHAnsi" w:cstheme="minorBidi"/>
          <w:noProof/>
        </w:rPr>
      </w:pPr>
      <w:hyperlink w:anchor="_Toc511915639" w:history="1">
        <w:r w:rsidR="00D662EA" w:rsidRPr="009A777B">
          <w:rPr>
            <w:rStyle w:val="a9"/>
            <w:noProof/>
          </w:rPr>
          <w:t>第</w:t>
        </w:r>
        <w:r w:rsidR="00D662EA" w:rsidRPr="009A777B">
          <w:rPr>
            <w:rStyle w:val="a9"/>
            <w:noProof/>
          </w:rPr>
          <w:t>6</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sidR="009A6325">
          <w:rPr>
            <w:noProof/>
            <w:webHidden/>
          </w:rPr>
          <w:t>146</w:t>
        </w:r>
        <w:r w:rsidR="00D662EA">
          <w:rPr>
            <w:noProof/>
            <w:webHidden/>
          </w:rPr>
          <w:fldChar w:fldCharType="end"/>
        </w:r>
      </w:hyperlink>
    </w:p>
    <w:p w14:paraId="41A01E60" w14:textId="640B53E4" w:rsidR="00D662EA" w:rsidRDefault="00402593">
      <w:pPr>
        <w:pStyle w:val="20"/>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9"/>
            <w:noProof/>
          </w:rPr>
          <w:t>10</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应用机器学习的建议</w:t>
        </w:r>
        <w:r w:rsidR="00D662EA" w:rsidRPr="009A777B">
          <w:rPr>
            <w:rStyle w:val="a9"/>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sidR="009A6325">
          <w:rPr>
            <w:noProof/>
            <w:webHidden/>
          </w:rPr>
          <w:t>146</w:t>
        </w:r>
        <w:r w:rsidR="00D662EA">
          <w:rPr>
            <w:noProof/>
            <w:webHidden/>
          </w:rPr>
          <w:fldChar w:fldCharType="end"/>
        </w:r>
      </w:hyperlink>
    </w:p>
    <w:p w14:paraId="36BA24F6" w14:textId="4EFAAE64" w:rsidR="00D662EA" w:rsidRDefault="00402593">
      <w:pPr>
        <w:pStyle w:val="30"/>
        <w:tabs>
          <w:tab w:val="right" w:leader="dot" w:pos="8296"/>
        </w:tabs>
        <w:rPr>
          <w:rFonts w:asciiTheme="minorHAnsi" w:eastAsiaTheme="minorEastAsia" w:hAnsiTheme="minorHAnsi" w:cstheme="minorBidi"/>
          <w:noProof/>
        </w:rPr>
      </w:pPr>
      <w:hyperlink w:anchor="_Toc511915641" w:history="1">
        <w:r w:rsidR="00D662EA" w:rsidRPr="009A777B">
          <w:rPr>
            <w:rStyle w:val="a9"/>
            <w:noProof/>
          </w:rPr>
          <w:t xml:space="preserve">10.1 </w:t>
        </w:r>
        <w:r w:rsidR="00D662EA" w:rsidRPr="009A777B">
          <w:rPr>
            <w:rStyle w:val="a9"/>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sidR="009A6325">
          <w:rPr>
            <w:noProof/>
            <w:webHidden/>
          </w:rPr>
          <w:t>146</w:t>
        </w:r>
        <w:r w:rsidR="00D662EA">
          <w:rPr>
            <w:noProof/>
            <w:webHidden/>
          </w:rPr>
          <w:fldChar w:fldCharType="end"/>
        </w:r>
      </w:hyperlink>
    </w:p>
    <w:p w14:paraId="1E28D446" w14:textId="7F9E03DF" w:rsidR="00D662EA" w:rsidRDefault="00402593">
      <w:pPr>
        <w:pStyle w:val="30"/>
        <w:tabs>
          <w:tab w:val="right" w:leader="dot" w:pos="8296"/>
        </w:tabs>
        <w:rPr>
          <w:rFonts w:asciiTheme="minorHAnsi" w:eastAsiaTheme="minorEastAsia" w:hAnsiTheme="minorHAnsi" w:cstheme="minorBidi"/>
          <w:noProof/>
        </w:rPr>
      </w:pPr>
      <w:hyperlink w:anchor="_Toc511915642" w:history="1">
        <w:r w:rsidR="00D662EA" w:rsidRPr="009A777B">
          <w:rPr>
            <w:rStyle w:val="a9"/>
            <w:noProof/>
          </w:rPr>
          <w:t xml:space="preserve">10.2 </w:t>
        </w:r>
        <w:r w:rsidR="00D662EA" w:rsidRPr="009A777B">
          <w:rPr>
            <w:rStyle w:val="a9"/>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sidR="009A6325">
          <w:rPr>
            <w:noProof/>
            <w:webHidden/>
          </w:rPr>
          <w:t>149</w:t>
        </w:r>
        <w:r w:rsidR="00D662EA">
          <w:rPr>
            <w:noProof/>
            <w:webHidden/>
          </w:rPr>
          <w:fldChar w:fldCharType="end"/>
        </w:r>
      </w:hyperlink>
    </w:p>
    <w:p w14:paraId="1F645248" w14:textId="7857926D" w:rsidR="00D662EA" w:rsidRDefault="00402593">
      <w:pPr>
        <w:pStyle w:val="30"/>
        <w:tabs>
          <w:tab w:val="right" w:leader="dot" w:pos="8296"/>
        </w:tabs>
        <w:rPr>
          <w:rFonts w:asciiTheme="minorHAnsi" w:eastAsiaTheme="minorEastAsia" w:hAnsiTheme="minorHAnsi" w:cstheme="minorBidi"/>
          <w:noProof/>
        </w:rPr>
      </w:pPr>
      <w:hyperlink w:anchor="_Toc511915643" w:history="1">
        <w:r w:rsidR="00D662EA" w:rsidRPr="009A777B">
          <w:rPr>
            <w:rStyle w:val="a9"/>
            <w:noProof/>
          </w:rPr>
          <w:t xml:space="preserve">10.3 </w:t>
        </w:r>
        <w:r w:rsidR="00D662EA" w:rsidRPr="009A777B">
          <w:rPr>
            <w:rStyle w:val="a9"/>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sidR="009A6325">
          <w:rPr>
            <w:noProof/>
            <w:webHidden/>
          </w:rPr>
          <w:t>151</w:t>
        </w:r>
        <w:r w:rsidR="00D662EA">
          <w:rPr>
            <w:noProof/>
            <w:webHidden/>
          </w:rPr>
          <w:fldChar w:fldCharType="end"/>
        </w:r>
      </w:hyperlink>
    </w:p>
    <w:p w14:paraId="66B54741" w14:textId="60A1115B" w:rsidR="00D662EA" w:rsidRDefault="00402593">
      <w:pPr>
        <w:pStyle w:val="30"/>
        <w:tabs>
          <w:tab w:val="right" w:leader="dot" w:pos="8296"/>
        </w:tabs>
        <w:rPr>
          <w:rFonts w:asciiTheme="minorHAnsi" w:eastAsiaTheme="minorEastAsia" w:hAnsiTheme="minorHAnsi" w:cstheme="minorBidi"/>
          <w:noProof/>
        </w:rPr>
      </w:pPr>
      <w:hyperlink w:anchor="_Toc511915644" w:history="1">
        <w:r w:rsidR="00D662EA" w:rsidRPr="009A777B">
          <w:rPr>
            <w:rStyle w:val="a9"/>
            <w:noProof/>
          </w:rPr>
          <w:t xml:space="preserve">10.4 </w:t>
        </w:r>
        <w:r w:rsidR="00D662EA" w:rsidRPr="009A777B">
          <w:rPr>
            <w:rStyle w:val="a9"/>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sidR="009A6325">
          <w:rPr>
            <w:noProof/>
            <w:webHidden/>
          </w:rPr>
          <w:t>153</w:t>
        </w:r>
        <w:r w:rsidR="00D662EA">
          <w:rPr>
            <w:noProof/>
            <w:webHidden/>
          </w:rPr>
          <w:fldChar w:fldCharType="end"/>
        </w:r>
      </w:hyperlink>
    </w:p>
    <w:p w14:paraId="537B842B" w14:textId="5CB7A601" w:rsidR="00D662EA" w:rsidRDefault="00402593">
      <w:pPr>
        <w:pStyle w:val="30"/>
        <w:tabs>
          <w:tab w:val="right" w:leader="dot" w:pos="8296"/>
        </w:tabs>
        <w:rPr>
          <w:rFonts w:asciiTheme="minorHAnsi" w:eastAsiaTheme="minorEastAsia" w:hAnsiTheme="minorHAnsi" w:cstheme="minorBidi"/>
          <w:noProof/>
        </w:rPr>
      </w:pPr>
      <w:hyperlink w:anchor="_Toc511915645" w:history="1">
        <w:r w:rsidR="00D662EA" w:rsidRPr="009A777B">
          <w:rPr>
            <w:rStyle w:val="a9"/>
            <w:noProof/>
          </w:rPr>
          <w:t xml:space="preserve">10.5 </w:t>
        </w:r>
        <w:r w:rsidR="00D662EA" w:rsidRPr="009A777B">
          <w:rPr>
            <w:rStyle w:val="a9"/>
            <w:noProof/>
          </w:rPr>
          <w:t>正则化和偏差</w:t>
        </w:r>
        <w:r w:rsidR="00D662EA" w:rsidRPr="009A777B">
          <w:rPr>
            <w:rStyle w:val="a9"/>
            <w:noProof/>
          </w:rPr>
          <w:t>/</w:t>
        </w:r>
        <w:r w:rsidR="00D662EA" w:rsidRPr="009A777B">
          <w:rPr>
            <w:rStyle w:val="a9"/>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sidR="009A6325">
          <w:rPr>
            <w:noProof/>
            <w:webHidden/>
          </w:rPr>
          <w:t>155</w:t>
        </w:r>
        <w:r w:rsidR="00D662EA">
          <w:rPr>
            <w:noProof/>
            <w:webHidden/>
          </w:rPr>
          <w:fldChar w:fldCharType="end"/>
        </w:r>
      </w:hyperlink>
    </w:p>
    <w:p w14:paraId="448A539E" w14:textId="1BE2AC28" w:rsidR="00D662EA" w:rsidRDefault="00402593">
      <w:pPr>
        <w:pStyle w:val="30"/>
        <w:tabs>
          <w:tab w:val="right" w:leader="dot" w:pos="8296"/>
        </w:tabs>
        <w:rPr>
          <w:rFonts w:asciiTheme="minorHAnsi" w:eastAsiaTheme="minorEastAsia" w:hAnsiTheme="minorHAnsi" w:cstheme="minorBidi"/>
          <w:noProof/>
        </w:rPr>
      </w:pPr>
      <w:hyperlink w:anchor="_Toc511915646" w:history="1">
        <w:r w:rsidR="00D662EA" w:rsidRPr="009A777B">
          <w:rPr>
            <w:rStyle w:val="a9"/>
            <w:noProof/>
          </w:rPr>
          <w:t xml:space="preserve">10.6 </w:t>
        </w:r>
        <w:r w:rsidR="00D662EA" w:rsidRPr="009A777B">
          <w:rPr>
            <w:rStyle w:val="a9"/>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sidR="009A6325">
          <w:rPr>
            <w:noProof/>
            <w:webHidden/>
          </w:rPr>
          <w:t>157</w:t>
        </w:r>
        <w:r w:rsidR="00D662EA">
          <w:rPr>
            <w:noProof/>
            <w:webHidden/>
          </w:rPr>
          <w:fldChar w:fldCharType="end"/>
        </w:r>
      </w:hyperlink>
    </w:p>
    <w:p w14:paraId="09B6A0C1" w14:textId="49B46ED6" w:rsidR="00D662EA" w:rsidRDefault="00402593">
      <w:pPr>
        <w:pStyle w:val="30"/>
        <w:tabs>
          <w:tab w:val="right" w:leader="dot" w:pos="8296"/>
        </w:tabs>
        <w:rPr>
          <w:rFonts w:asciiTheme="minorHAnsi" w:eastAsiaTheme="minorEastAsia" w:hAnsiTheme="minorHAnsi" w:cstheme="minorBidi"/>
          <w:noProof/>
        </w:rPr>
      </w:pPr>
      <w:hyperlink w:anchor="_Toc511915647" w:history="1">
        <w:r w:rsidR="00D662EA" w:rsidRPr="009A777B">
          <w:rPr>
            <w:rStyle w:val="a9"/>
            <w:noProof/>
          </w:rPr>
          <w:t xml:space="preserve">10.7 </w:t>
        </w:r>
        <w:r w:rsidR="00D662EA" w:rsidRPr="009A777B">
          <w:rPr>
            <w:rStyle w:val="a9"/>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sidR="009A6325">
          <w:rPr>
            <w:noProof/>
            <w:webHidden/>
          </w:rPr>
          <w:t>159</w:t>
        </w:r>
        <w:r w:rsidR="00D662EA">
          <w:rPr>
            <w:noProof/>
            <w:webHidden/>
          </w:rPr>
          <w:fldChar w:fldCharType="end"/>
        </w:r>
      </w:hyperlink>
    </w:p>
    <w:p w14:paraId="3E41C31C" w14:textId="4D562A5C" w:rsidR="00D662EA" w:rsidRDefault="00402593">
      <w:pPr>
        <w:pStyle w:val="20"/>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9"/>
            <w:noProof/>
          </w:rPr>
          <w:t>11</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机器学习系统的设计</w:t>
        </w:r>
        <w:r w:rsidR="00D662EA" w:rsidRPr="009A777B">
          <w:rPr>
            <w:rStyle w:val="a9"/>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sidR="009A6325">
          <w:rPr>
            <w:noProof/>
            <w:webHidden/>
          </w:rPr>
          <w:t>161</w:t>
        </w:r>
        <w:r w:rsidR="00D662EA">
          <w:rPr>
            <w:noProof/>
            <w:webHidden/>
          </w:rPr>
          <w:fldChar w:fldCharType="end"/>
        </w:r>
      </w:hyperlink>
    </w:p>
    <w:p w14:paraId="7BE6EF72" w14:textId="11D041D6" w:rsidR="00D662EA" w:rsidRDefault="00402593">
      <w:pPr>
        <w:pStyle w:val="30"/>
        <w:tabs>
          <w:tab w:val="right" w:leader="dot" w:pos="8296"/>
        </w:tabs>
        <w:rPr>
          <w:rFonts w:asciiTheme="minorHAnsi" w:eastAsiaTheme="minorEastAsia" w:hAnsiTheme="minorHAnsi" w:cstheme="minorBidi"/>
          <w:noProof/>
        </w:rPr>
      </w:pPr>
      <w:hyperlink w:anchor="_Toc511915649" w:history="1">
        <w:r w:rsidR="00D662EA" w:rsidRPr="009A777B">
          <w:rPr>
            <w:rStyle w:val="a9"/>
            <w:noProof/>
          </w:rPr>
          <w:t xml:space="preserve">11.1 </w:t>
        </w:r>
        <w:r w:rsidR="00D662EA" w:rsidRPr="009A777B">
          <w:rPr>
            <w:rStyle w:val="a9"/>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sidR="009A6325">
          <w:rPr>
            <w:noProof/>
            <w:webHidden/>
          </w:rPr>
          <w:t>161</w:t>
        </w:r>
        <w:r w:rsidR="00D662EA">
          <w:rPr>
            <w:noProof/>
            <w:webHidden/>
          </w:rPr>
          <w:fldChar w:fldCharType="end"/>
        </w:r>
      </w:hyperlink>
    </w:p>
    <w:p w14:paraId="657CE64B" w14:textId="5CBA7D22" w:rsidR="00D662EA" w:rsidRDefault="00402593">
      <w:pPr>
        <w:pStyle w:val="30"/>
        <w:tabs>
          <w:tab w:val="right" w:leader="dot" w:pos="8296"/>
        </w:tabs>
        <w:rPr>
          <w:rFonts w:asciiTheme="minorHAnsi" w:eastAsiaTheme="minorEastAsia" w:hAnsiTheme="minorHAnsi" w:cstheme="minorBidi"/>
          <w:noProof/>
        </w:rPr>
      </w:pPr>
      <w:hyperlink w:anchor="_Toc511915650" w:history="1">
        <w:r w:rsidR="00D662EA" w:rsidRPr="009A777B">
          <w:rPr>
            <w:rStyle w:val="a9"/>
            <w:noProof/>
          </w:rPr>
          <w:t xml:space="preserve">11.2 </w:t>
        </w:r>
        <w:r w:rsidR="00D662EA" w:rsidRPr="009A777B">
          <w:rPr>
            <w:rStyle w:val="a9"/>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sidR="009A6325">
          <w:rPr>
            <w:noProof/>
            <w:webHidden/>
          </w:rPr>
          <w:t>162</w:t>
        </w:r>
        <w:r w:rsidR="00D662EA">
          <w:rPr>
            <w:noProof/>
            <w:webHidden/>
          </w:rPr>
          <w:fldChar w:fldCharType="end"/>
        </w:r>
      </w:hyperlink>
    </w:p>
    <w:p w14:paraId="039BAB15" w14:textId="5BFAA44C" w:rsidR="00D662EA" w:rsidRDefault="00402593">
      <w:pPr>
        <w:pStyle w:val="30"/>
        <w:tabs>
          <w:tab w:val="right" w:leader="dot" w:pos="8296"/>
        </w:tabs>
        <w:rPr>
          <w:rFonts w:asciiTheme="minorHAnsi" w:eastAsiaTheme="minorEastAsia" w:hAnsiTheme="minorHAnsi" w:cstheme="minorBidi"/>
          <w:noProof/>
        </w:rPr>
      </w:pPr>
      <w:hyperlink w:anchor="_Toc511915651" w:history="1">
        <w:r w:rsidR="00D662EA" w:rsidRPr="009A777B">
          <w:rPr>
            <w:rStyle w:val="a9"/>
            <w:noProof/>
          </w:rPr>
          <w:t xml:space="preserve">11.3 </w:t>
        </w:r>
        <w:r w:rsidR="00D662EA" w:rsidRPr="009A777B">
          <w:rPr>
            <w:rStyle w:val="a9"/>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sidR="009A6325">
          <w:rPr>
            <w:noProof/>
            <w:webHidden/>
          </w:rPr>
          <w:t>165</w:t>
        </w:r>
        <w:r w:rsidR="00D662EA">
          <w:rPr>
            <w:noProof/>
            <w:webHidden/>
          </w:rPr>
          <w:fldChar w:fldCharType="end"/>
        </w:r>
      </w:hyperlink>
    </w:p>
    <w:p w14:paraId="05FF0452" w14:textId="2C31EAEE" w:rsidR="00D662EA" w:rsidRDefault="00402593">
      <w:pPr>
        <w:pStyle w:val="30"/>
        <w:tabs>
          <w:tab w:val="right" w:leader="dot" w:pos="8296"/>
        </w:tabs>
        <w:rPr>
          <w:rFonts w:asciiTheme="minorHAnsi" w:eastAsiaTheme="minorEastAsia" w:hAnsiTheme="minorHAnsi" w:cstheme="minorBidi"/>
          <w:noProof/>
        </w:rPr>
      </w:pPr>
      <w:hyperlink w:anchor="_Toc511915652" w:history="1">
        <w:r w:rsidR="00D662EA" w:rsidRPr="009A777B">
          <w:rPr>
            <w:rStyle w:val="a9"/>
            <w:noProof/>
          </w:rPr>
          <w:t xml:space="preserve">11.4 </w:t>
        </w:r>
        <w:r w:rsidR="00D662EA" w:rsidRPr="009A777B">
          <w:rPr>
            <w:rStyle w:val="a9"/>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sidR="009A6325">
          <w:rPr>
            <w:noProof/>
            <w:webHidden/>
          </w:rPr>
          <w:t>166</w:t>
        </w:r>
        <w:r w:rsidR="00D662EA">
          <w:rPr>
            <w:noProof/>
            <w:webHidden/>
          </w:rPr>
          <w:fldChar w:fldCharType="end"/>
        </w:r>
      </w:hyperlink>
    </w:p>
    <w:p w14:paraId="23558067" w14:textId="52D2C32D" w:rsidR="00D662EA" w:rsidRDefault="00402593">
      <w:pPr>
        <w:pStyle w:val="30"/>
        <w:tabs>
          <w:tab w:val="right" w:leader="dot" w:pos="8296"/>
        </w:tabs>
        <w:rPr>
          <w:rFonts w:asciiTheme="minorHAnsi" w:eastAsiaTheme="minorEastAsia" w:hAnsiTheme="minorHAnsi" w:cstheme="minorBidi"/>
          <w:noProof/>
        </w:rPr>
      </w:pPr>
      <w:hyperlink w:anchor="_Toc511915653" w:history="1">
        <w:r w:rsidR="00D662EA" w:rsidRPr="009A777B">
          <w:rPr>
            <w:rStyle w:val="a9"/>
            <w:noProof/>
          </w:rPr>
          <w:t xml:space="preserve">11.5 </w:t>
        </w:r>
        <w:r w:rsidR="00D662EA" w:rsidRPr="009A777B">
          <w:rPr>
            <w:rStyle w:val="a9"/>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sidR="009A6325">
          <w:rPr>
            <w:noProof/>
            <w:webHidden/>
          </w:rPr>
          <w:t>168</w:t>
        </w:r>
        <w:r w:rsidR="00D662EA">
          <w:rPr>
            <w:noProof/>
            <w:webHidden/>
          </w:rPr>
          <w:fldChar w:fldCharType="end"/>
        </w:r>
      </w:hyperlink>
    </w:p>
    <w:p w14:paraId="222BB541" w14:textId="7BC0AD3D" w:rsidR="00D662EA" w:rsidRDefault="00402593">
      <w:pPr>
        <w:pStyle w:val="10"/>
        <w:tabs>
          <w:tab w:val="right" w:leader="dot" w:pos="8296"/>
        </w:tabs>
        <w:rPr>
          <w:rFonts w:asciiTheme="minorHAnsi" w:eastAsiaTheme="minorEastAsia" w:hAnsiTheme="minorHAnsi" w:cstheme="minorBidi"/>
          <w:noProof/>
        </w:rPr>
      </w:pPr>
      <w:hyperlink w:anchor="_Toc511915654" w:history="1">
        <w:r w:rsidR="00D662EA" w:rsidRPr="009A777B">
          <w:rPr>
            <w:rStyle w:val="a9"/>
            <w:noProof/>
          </w:rPr>
          <w:t>第</w:t>
        </w:r>
        <w:r w:rsidR="00D662EA" w:rsidRPr="009A777B">
          <w:rPr>
            <w:rStyle w:val="a9"/>
            <w:noProof/>
          </w:rPr>
          <w:t>7</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sidR="009A6325">
          <w:rPr>
            <w:noProof/>
            <w:webHidden/>
          </w:rPr>
          <w:t>172</w:t>
        </w:r>
        <w:r w:rsidR="00D662EA">
          <w:rPr>
            <w:noProof/>
            <w:webHidden/>
          </w:rPr>
          <w:fldChar w:fldCharType="end"/>
        </w:r>
      </w:hyperlink>
    </w:p>
    <w:p w14:paraId="01D53D2F" w14:textId="38C3A76E" w:rsidR="00D662EA" w:rsidRDefault="00402593">
      <w:pPr>
        <w:pStyle w:val="20"/>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9"/>
            <w:noProof/>
          </w:rPr>
          <w:t>12</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支持向量机</w:t>
        </w:r>
        <w:r w:rsidR="00D662EA" w:rsidRPr="009A777B">
          <w:rPr>
            <w:rStyle w:val="a9"/>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sidR="009A6325">
          <w:rPr>
            <w:noProof/>
            <w:webHidden/>
          </w:rPr>
          <w:t>172</w:t>
        </w:r>
        <w:r w:rsidR="00D662EA">
          <w:rPr>
            <w:noProof/>
            <w:webHidden/>
          </w:rPr>
          <w:fldChar w:fldCharType="end"/>
        </w:r>
      </w:hyperlink>
    </w:p>
    <w:p w14:paraId="6C98DAE2" w14:textId="6A01C52C" w:rsidR="00D662EA" w:rsidRDefault="00402593">
      <w:pPr>
        <w:pStyle w:val="30"/>
        <w:tabs>
          <w:tab w:val="right" w:leader="dot" w:pos="8296"/>
        </w:tabs>
        <w:rPr>
          <w:rFonts w:asciiTheme="minorHAnsi" w:eastAsiaTheme="minorEastAsia" w:hAnsiTheme="minorHAnsi" w:cstheme="minorBidi"/>
          <w:noProof/>
        </w:rPr>
      </w:pPr>
      <w:hyperlink w:anchor="_Toc511915656" w:history="1">
        <w:r w:rsidR="00D662EA" w:rsidRPr="009A777B">
          <w:rPr>
            <w:rStyle w:val="a9"/>
            <w:noProof/>
          </w:rPr>
          <w:t xml:space="preserve">12.1 </w:t>
        </w:r>
        <w:r w:rsidR="00D662EA" w:rsidRPr="009A777B">
          <w:rPr>
            <w:rStyle w:val="a9"/>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sidR="009A6325">
          <w:rPr>
            <w:noProof/>
            <w:webHidden/>
          </w:rPr>
          <w:t>172</w:t>
        </w:r>
        <w:r w:rsidR="00D662EA">
          <w:rPr>
            <w:noProof/>
            <w:webHidden/>
          </w:rPr>
          <w:fldChar w:fldCharType="end"/>
        </w:r>
      </w:hyperlink>
    </w:p>
    <w:p w14:paraId="3F1213C1" w14:textId="5B5DED39" w:rsidR="00D662EA" w:rsidRDefault="00402593">
      <w:pPr>
        <w:pStyle w:val="30"/>
        <w:tabs>
          <w:tab w:val="right" w:leader="dot" w:pos="8296"/>
        </w:tabs>
        <w:rPr>
          <w:rFonts w:asciiTheme="minorHAnsi" w:eastAsiaTheme="minorEastAsia" w:hAnsiTheme="minorHAnsi" w:cstheme="minorBidi"/>
          <w:noProof/>
        </w:rPr>
      </w:pPr>
      <w:hyperlink w:anchor="_Toc511915657" w:history="1">
        <w:r w:rsidR="00D662EA" w:rsidRPr="009A777B">
          <w:rPr>
            <w:rStyle w:val="a9"/>
            <w:noProof/>
          </w:rPr>
          <w:t xml:space="preserve">12.2 </w:t>
        </w:r>
        <w:r w:rsidR="00D662EA" w:rsidRPr="009A777B">
          <w:rPr>
            <w:rStyle w:val="a9"/>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sidR="009A6325">
          <w:rPr>
            <w:noProof/>
            <w:webHidden/>
          </w:rPr>
          <w:t>178</w:t>
        </w:r>
        <w:r w:rsidR="00D662EA">
          <w:rPr>
            <w:noProof/>
            <w:webHidden/>
          </w:rPr>
          <w:fldChar w:fldCharType="end"/>
        </w:r>
      </w:hyperlink>
    </w:p>
    <w:p w14:paraId="338CA310" w14:textId="0B2B9F59" w:rsidR="00D662EA" w:rsidRDefault="00402593">
      <w:pPr>
        <w:pStyle w:val="30"/>
        <w:tabs>
          <w:tab w:val="right" w:leader="dot" w:pos="8296"/>
        </w:tabs>
        <w:rPr>
          <w:rFonts w:asciiTheme="minorHAnsi" w:eastAsiaTheme="minorEastAsia" w:hAnsiTheme="minorHAnsi" w:cstheme="minorBidi"/>
          <w:noProof/>
        </w:rPr>
      </w:pPr>
      <w:hyperlink w:anchor="_Toc511915658" w:history="1">
        <w:r w:rsidR="00D662EA" w:rsidRPr="009A777B">
          <w:rPr>
            <w:rStyle w:val="a9"/>
            <w:noProof/>
          </w:rPr>
          <w:t xml:space="preserve">12.3 </w:t>
        </w:r>
        <w:r w:rsidR="00D662EA" w:rsidRPr="009A777B">
          <w:rPr>
            <w:rStyle w:val="a9"/>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sidR="009A6325">
          <w:rPr>
            <w:noProof/>
            <w:webHidden/>
          </w:rPr>
          <w:t>183</w:t>
        </w:r>
        <w:r w:rsidR="00D662EA">
          <w:rPr>
            <w:noProof/>
            <w:webHidden/>
          </w:rPr>
          <w:fldChar w:fldCharType="end"/>
        </w:r>
      </w:hyperlink>
    </w:p>
    <w:p w14:paraId="35586F62" w14:textId="6B7A544B" w:rsidR="00D662EA" w:rsidRDefault="00402593">
      <w:pPr>
        <w:pStyle w:val="30"/>
        <w:tabs>
          <w:tab w:val="right" w:leader="dot" w:pos="8296"/>
        </w:tabs>
        <w:rPr>
          <w:rFonts w:asciiTheme="minorHAnsi" w:eastAsiaTheme="minorEastAsia" w:hAnsiTheme="minorHAnsi" w:cstheme="minorBidi"/>
          <w:noProof/>
        </w:rPr>
      </w:pPr>
      <w:hyperlink w:anchor="_Toc511915659" w:history="1">
        <w:r w:rsidR="00D662EA" w:rsidRPr="009A777B">
          <w:rPr>
            <w:rStyle w:val="a9"/>
            <w:noProof/>
          </w:rPr>
          <w:t xml:space="preserve">12.4 </w:t>
        </w:r>
        <w:r w:rsidR="00D662EA" w:rsidRPr="009A777B">
          <w:rPr>
            <w:rStyle w:val="a9"/>
            <w:noProof/>
          </w:rPr>
          <w:t>核函数</w:t>
        </w:r>
        <w:r w:rsidR="00D662EA" w:rsidRPr="009A777B">
          <w:rPr>
            <w:rStyle w:val="a9"/>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sidR="009A6325">
          <w:rPr>
            <w:noProof/>
            <w:webHidden/>
          </w:rPr>
          <w:t>190</w:t>
        </w:r>
        <w:r w:rsidR="00D662EA">
          <w:rPr>
            <w:noProof/>
            <w:webHidden/>
          </w:rPr>
          <w:fldChar w:fldCharType="end"/>
        </w:r>
      </w:hyperlink>
    </w:p>
    <w:p w14:paraId="1CB5E2E3" w14:textId="6644818F" w:rsidR="00D662EA" w:rsidRDefault="00402593">
      <w:pPr>
        <w:pStyle w:val="30"/>
        <w:tabs>
          <w:tab w:val="right" w:leader="dot" w:pos="8296"/>
        </w:tabs>
        <w:rPr>
          <w:rFonts w:asciiTheme="minorHAnsi" w:eastAsiaTheme="minorEastAsia" w:hAnsiTheme="minorHAnsi" w:cstheme="minorBidi"/>
          <w:noProof/>
        </w:rPr>
      </w:pPr>
      <w:hyperlink w:anchor="_Toc511915660" w:history="1">
        <w:r w:rsidR="00D662EA" w:rsidRPr="009A777B">
          <w:rPr>
            <w:rStyle w:val="a9"/>
            <w:noProof/>
          </w:rPr>
          <w:t xml:space="preserve">12.5 </w:t>
        </w:r>
        <w:r w:rsidR="00D662EA" w:rsidRPr="009A777B">
          <w:rPr>
            <w:rStyle w:val="a9"/>
            <w:noProof/>
          </w:rPr>
          <w:t>核函数</w:t>
        </w:r>
        <w:r w:rsidR="00D662EA" w:rsidRPr="009A777B">
          <w:rPr>
            <w:rStyle w:val="a9"/>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sidR="009A6325">
          <w:rPr>
            <w:noProof/>
            <w:webHidden/>
          </w:rPr>
          <w:t>192</w:t>
        </w:r>
        <w:r w:rsidR="00D662EA">
          <w:rPr>
            <w:noProof/>
            <w:webHidden/>
          </w:rPr>
          <w:fldChar w:fldCharType="end"/>
        </w:r>
      </w:hyperlink>
    </w:p>
    <w:p w14:paraId="08CDE19B" w14:textId="30F78874" w:rsidR="00D662EA" w:rsidRDefault="00402593">
      <w:pPr>
        <w:pStyle w:val="30"/>
        <w:tabs>
          <w:tab w:val="right" w:leader="dot" w:pos="8296"/>
        </w:tabs>
        <w:rPr>
          <w:rFonts w:asciiTheme="minorHAnsi" w:eastAsiaTheme="minorEastAsia" w:hAnsiTheme="minorHAnsi" w:cstheme="minorBidi"/>
          <w:noProof/>
        </w:rPr>
      </w:pPr>
      <w:hyperlink w:anchor="_Toc511915661" w:history="1">
        <w:r w:rsidR="00D662EA" w:rsidRPr="009A777B">
          <w:rPr>
            <w:rStyle w:val="a9"/>
            <w:noProof/>
          </w:rPr>
          <w:t xml:space="preserve">12.6 </w:t>
        </w:r>
        <w:r w:rsidR="00D662EA" w:rsidRPr="009A777B">
          <w:rPr>
            <w:rStyle w:val="a9"/>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sidR="009A6325">
          <w:rPr>
            <w:noProof/>
            <w:webHidden/>
          </w:rPr>
          <w:t>194</w:t>
        </w:r>
        <w:r w:rsidR="00D662EA">
          <w:rPr>
            <w:noProof/>
            <w:webHidden/>
          </w:rPr>
          <w:fldChar w:fldCharType="end"/>
        </w:r>
      </w:hyperlink>
    </w:p>
    <w:p w14:paraId="5D54A131" w14:textId="19C8FBD8" w:rsidR="00D662EA" w:rsidRDefault="00402593">
      <w:pPr>
        <w:pStyle w:val="10"/>
        <w:tabs>
          <w:tab w:val="right" w:leader="dot" w:pos="8296"/>
        </w:tabs>
        <w:rPr>
          <w:rFonts w:asciiTheme="minorHAnsi" w:eastAsiaTheme="minorEastAsia" w:hAnsiTheme="minorHAnsi" w:cstheme="minorBidi"/>
          <w:noProof/>
        </w:rPr>
      </w:pPr>
      <w:hyperlink w:anchor="_Toc511915662" w:history="1">
        <w:r w:rsidR="00D662EA" w:rsidRPr="009A777B">
          <w:rPr>
            <w:rStyle w:val="a9"/>
            <w:noProof/>
          </w:rPr>
          <w:t>第</w:t>
        </w:r>
        <w:r w:rsidR="00D662EA" w:rsidRPr="009A777B">
          <w:rPr>
            <w:rStyle w:val="a9"/>
            <w:noProof/>
          </w:rPr>
          <w:t>8</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sidR="009A6325">
          <w:rPr>
            <w:noProof/>
            <w:webHidden/>
          </w:rPr>
          <w:t>197</w:t>
        </w:r>
        <w:r w:rsidR="00D662EA">
          <w:rPr>
            <w:noProof/>
            <w:webHidden/>
          </w:rPr>
          <w:fldChar w:fldCharType="end"/>
        </w:r>
      </w:hyperlink>
    </w:p>
    <w:p w14:paraId="12B8C340" w14:textId="11A24509" w:rsidR="00D662EA" w:rsidRDefault="00402593">
      <w:pPr>
        <w:pStyle w:val="20"/>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9"/>
            <w:noProof/>
          </w:rPr>
          <w:t>13</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聚类</w:t>
        </w:r>
        <w:r w:rsidR="00D662EA" w:rsidRPr="009A777B">
          <w:rPr>
            <w:rStyle w:val="a9"/>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sidR="009A6325">
          <w:rPr>
            <w:noProof/>
            <w:webHidden/>
          </w:rPr>
          <w:t>197</w:t>
        </w:r>
        <w:r w:rsidR="00D662EA">
          <w:rPr>
            <w:noProof/>
            <w:webHidden/>
          </w:rPr>
          <w:fldChar w:fldCharType="end"/>
        </w:r>
      </w:hyperlink>
    </w:p>
    <w:p w14:paraId="552717AF" w14:textId="26C3AA48" w:rsidR="00D662EA" w:rsidRDefault="00402593">
      <w:pPr>
        <w:pStyle w:val="30"/>
        <w:tabs>
          <w:tab w:val="right" w:leader="dot" w:pos="8296"/>
        </w:tabs>
        <w:rPr>
          <w:rFonts w:asciiTheme="minorHAnsi" w:eastAsiaTheme="minorEastAsia" w:hAnsiTheme="minorHAnsi" w:cstheme="minorBidi"/>
          <w:noProof/>
        </w:rPr>
      </w:pPr>
      <w:hyperlink w:anchor="_Toc511915664" w:history="1">
        <w:r w:rsidR="00D662EA" w:rsidRPr="009A777B">
          <w:rPr>
            <w:rStyle w:val="a9"/>
            <w:noProof/>
          </w:rPr>
          <w:t xml:space="preserve">13.1 </w:t>
        </w:r>
        <w:r w:rsidR="00D662EA" w:rsidRPr="009A777B">
          <w:rPr>
            <w:rStyle w:val="a9"/>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sidR="009A6325">
          <w:rPr>
            <w:noProof/>
            <w:webHidden/>
          </w:rPr>
          <w:t>197</w:t>
        </w:r>
        <w:r w:rsidR="00D662EA">
          <w:rPr>
            <w:noProof/>
            <w:webHidden/>
          </w:rPr>
          <w:fldChar w:fldCharType="end"/>
        </w:r>
      </w:hyperlink>
    </w:p>
    <w:p w14:paraId="57C47F92" w14:textId="2E714112" w:rsidR="00D662EA" w:rsidRDefault="00402593">
      <w:pPr>
        <w:pStyle w:val="30"/>
        <w:tabs>
          <w:tab w:val="right" w:leader="dot" w:pos="8296"/>
        </w:tabs>
        <w:rPr>
          <w:rFonts w:asciiTheme="minorHAnsi" w:eastAsiaTheme="minorEastAsia" w:hAnsiTheme="minorHAnsi" w:cstheme="minorBidi"/>
          <w:noProof/>
        </w:rPr>
      </w:pPr>
      <w:hyperlink w:anchor="_Toc511915665" w:history="1">
        <w:r w:rsidR="00D662EA" w:rsidRPr="009A777B">
          <w:rPr>
            <w:rStyle w:val="a9"/>
            <w:noProof/>
          </w:rPr>
          <w:t>13.2 K-</w:t>
        </w:r>
        <w:r w:rsidR="00D662EA" w:rsidRPr="009A777B">
          <w:rPr>
            <w:rStyle w:val="a9"/>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sidR="009A6325">
          <w:rPr>
            <w:noProof/>
            <w:webHidden/>
          </w:rPr>
          <w:t>200</w:t>
        </w:r>
        <w:r w:rsidR="00D662EA">
          <w:rPr>
            <w:noProof/>
            <w:webHidden/>
          </w:rPr>
          <w:fldChar w:fldCharType="end"/>
        </w:r>
      </w:hyperlink>
    </w:p>
    <w:p w14:paraId="285EEC91" w14:textId="4E30A56A" w:rsidR="00D662EA" w:rsidRDefault="00402593">
      <w:pPr>
        <w:pStyle w:val="30"/>
        <w:tabs>
          <w:tab w:val="right" w:leader="dot" w:pos="8296"/>
        </w:tabs>
        <w:rPr>
          <w:rFonts w:asciiTheme="minorHAnsi" w:eastAsiaTheme="minorEastAsia" w:hAnsiTheme="minorHAnsi" w:cstheme="minorBidi"/>
          <w:noProof/>
        </w:rPr>
      </w:pPr>
      <w:hyperlink w:anchor="_Toc511915666" w:history="1">
        <w:r w:rsidR="00D662EA" w:rsidRPr="009A777B">
          <w:rPr>
            <w:rStyle w:val="a9"/>
            <w:noProof/>
          </w:rPr>
          <w:t xml:space="preserve">13.3 </w:t>
        </w:r>
        <w:r w:rsidR="00D662EA" w:rsidRPr="009A777B">
          <w:rPr>
            <w:rStyle w:val="a9"/>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sidR="009A6325">
          <w:rPr>
            <w:noProof/>
            <w:webHidden/>
          </w:rPr>
          <w:t>202</w:t>
        </w:r>
        <w:r w:rsidR="00D662EA">
          <w:rPr>
            <w:noProof/>
            <w:webHidden/>
          </w:rPr>
          <w:fldChar w:fldCharType="end"/>
        </w:r>
      </w:hyperlink>
    </w:p>
    <w:p w14:paraId="5CA63910" w14:textId="2243F7B2" w:rsidR="00D662EA" w:rsidRDefault="00402593">
      <w:pPr>
        <w:pStyle w:val="30"/>
        <w:tabs>
          <w:tab w:val="right" w:leader="dot" w:pos="8296"/>
        </w:tabs>
        <w:rPr>
          <w:rFonts w:asciiTheme="minorHAnsi" w:eastAsiaTheme="minorEastAsia" w:hAnsiTheme="minorHAnsi" w:cstheme="minorBidi"/>
          <w:noProof/>
        </w:rPr>
      </w:pPr>
      <w:hyperlink w:anchor="_Toc511915667" w:history="1">
        <w:r w:rsidR="00D662EA" w:rsidRPr="009A777B">
          <w:rPr>
            <w:rStyle w:val="a9"/>
            <w:noProof/>
          </w:rPr>
          <w:t xml:space="preserve">13.4 </w:t>
        </w:r>
        <w:r w:rsidR="00D662EA" w:rsidRPr="009A777B">
          <w:rPr>
            <w:rStyle w:val="a9"/>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sidR="009A6325">
          <w:rPr>
            <w:noProof/>
            <w:webHidden/>
          </w:rPr>
          <w:t>203</w:t>
        </w:r>
        <w:r w:rsidR="00D662EA">
          <w:rPr>
            <w:noProof/>
            <w:webHidden/>
          </w:rPr>
          <w:fldChar w:fldCharType="end"/>
        </w:r>
      </w:hyperlink>
    </w:p>
    <w:p w14:paraId="6FE7F21A" w14:textId="2FCDB4F0" w:rsidR="00D662EA" w:rsidRDefault="00402593">
      <w:pPr>
        <w:pStyle w:val="30"/>
        <w:tabs>
          <w:tab w:val="right" w:leader="dot" w:pos="8296"/>
        </w:tabs>
        <w:rPr>
          <w:rFonts w:asciiTheme="minorHAnsi" w:eastAsiaTheme="minorEastAsia" w:hAnsiTheme="minorHAnsi" w:cstheme="minorBidi"/>
          <w:noProof/>
        </w:rPr>
      </w:pPr>
      <w:hyperlink w:anchor="_Toc511915668" w:history="1">
        <w:r w:rsidR="00D662EA" w:rsidRPr="009A777B">
          <w:rPr>
            <w:rStyle w:val="a9"/>
            <w:noProof/>
          </w:rPr>
          <w:t xml:space="preserve">13.5 </w:t>
        </w:r>
        <w:r w:rsidR="00D662EA" w:rsidRPr="009A777B">
          <w:rPr>
            <w:rStyle w:val="a9"/>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sidR="009A6325">
          <w:rPr>
            <w:noProof/>
            <w:webHidden/>
          </w:rPr>
          <w:t>204</w:t>
        </w:r>
        <w:r w:rsidR="00D662EA">
          <w:rPr>
            <w:noProof/>
            <w:webHidden/>
          </w:rPr>
          <w:fldChar w:fldCharType="end"/>
        </w:r>
      </w:hyperlink>
    </w:p>
    <w:p w14:paraId="303FC0BD" w14:textId="6D589DA9" w:rsidR="00D662EA" w:rsidRDefault="00402593">
      <w:pPr>
        <w:pStyle w:val="20"/>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9"/>
            <w:noProof/>
          </w:rPr>
          <w:t>14</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降维</w:t>
        </w:r>
        <w:r w:rsidR="00D662EA" w:rsidRPr="009A777B">
          <w:rPr>
            <w:rStyle w:val="a9"/>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sidR="009A6325">
          <w:rPr>
            <w:noProof/>
            <w:webHidden/>
          </w:rPr>
          <w:t>207</w:t>
        </w:r>
        <w:r w:rsidR="00D662EA">
          <w:rPr>
            <w:noProof/>
            <w:webHidden/>
          </w:rPr>
          <w:fldChar w:fldCharType="end"/>
        </w:r>
      </w:hyperlink>
    </w:p>
    <w:p w14:paraId="18D1DEB7" w14:textId="10238ACA" w:rsidR="00D662EA" w:rsidRDefault="00402593">
      <w:pPr>
        <w:pStyle w:val="30"/>
        <w:tabs>
          <w:tab w:val="right" w:leader="dot" w:pos="8296"/>
        </w:tabs>
        <w:rPr>
          <w:rFonts w:asciiTheme="minorHAnsi" w:eastAsiaTheme="minorEastAsia" w:hAnsiTheme="minorHAnsi" w:cstheme="minorBidi"/>
          <w:noProof/>
        </w:rPr>
      </w:pPr>
      <w:hyperlink w:anchor="_Toc511915670" w:history="1">
        <w:r w:rsidR="00D662EA" w:rsidRPr="009A777B">
          <w:rPr>
            <w:rStyle w:val="a9"/>
            <w:noProof/>
          </w:rPr>
          <w:t xml:space="preserve">14.1 </w:t>
        </w:r>
        <w:r w:rsidR="00D662EA" w:rsidRPr="009A777B">
          <w:rPr>
            <w:rStyle w:val="a9"/>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sidR="009A6325">
          <w:rPr>
            <w:noProof/>
            <w:webHidden/>
          </w:rPr>
          <w:t>207</w:t>
        </w:r>
        <w:r w:rsidR="00D662EA">
          <w:rPr>
            <w:noProof/>
            <w:webHidden/>
          </w:rPr>
          <w:fldChar w:fldCharType="end"/>
        </w:r>
      </w:hyperlink>
    </w:p>
    <w:p w14:paraId="4659D3F8" w14:textId="37975049" w:rsidR="00D662EA" w:rsidRDefault="00402593">
      <w:pPr>
        <w:pStyle w:val="30"/>
        <w:tabs>
          <w:tab w:val="right" w:leader="dot" w:pos="8296"/>
        </w:tabs>
        <w:rPr>
          <w:rFonts w:asciiTheme="minorHAnsi" w:eastAsiaTheme="minorEastAsia" w:hAnsiTheme="minorHAnsi" w:cstheme="minorBidi"/>
          <w:noProof/>
        </w:rPr>
      </w:pPr>
      <w:hyperlink w:anchor="_Toc511915671" w:history="1">
        <w:r w:rsidR="00D662EA" w:rsidRPr="009A777B">
          <w:rPr>
            <w:rStyle w:val="a9"/>
            <w:noProof/>
          </w:rPr>
          <w:t xml:space="preserve">14.2 </w:t>
        </w:r>
        <w:r w:rsidR="00D662EA" w:rsidRPr="009A777B">
          <w:rPr>
            <w:rStyle w:val="a9"/>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sidR="009A6325">
          <w:rPr>
            <w:noProof/>
            <w:webHidden/>
          </w:rPr>
          <w:t>210</w:t>
        </w:r>
        <w:r w:rsidR="00D662EA">
          <w:rPr>
            <w:noProof/>
            <w:webHidden/>
          </w:rPr>
          <w:fldChar w:fldCharType="end"/>
        </w:r>
      </w:hyperlink>
    </w:p>
    <w:p w14:paraId="7F25A17D" w14:textId="079B8175" w:rsidR="00D662EA" w:rsidRDefault="00402593">
      <w:pPr>
        <w:pStyle w:val="30"/>
        <w:tabs>
          <w:tab w:val="right" w:leader="dot" w:pos="8296"/>
        </w:tabs>
        <w:rPr>
          <w:rFonts w:asciiTheme="minorHAnsi" w:eastAsiaTheme="minorEastAsia" w:hAnsiTheme="minorHAnsi" w:cstheme="minorBidi"/>
          <w:noProof/>
        </w:rPr>
      </w:pPr>
      <w:hyperlink w:anchor="_Toc511915672" w:history="1">
        <w:r w:rsidR="00D662EA" w:rsidRPr="009A777B">
          <w:rPr>
            <w:rStyle w:val="a9"/>
            <w:noProof/>
          </w:rPr>
          <w:t xml:space="preserve">14.3 </w:t>
        </w:r>
        <w:r w:rsidR="00D662EA" w:rsidRPr="009A777B">
          <w:rPr>
            <w:rStyle w:val="a9"/>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sidR="009A6325">
          <w:rPr>
            <w:noProof/>
            <w:webHidden/>
          </w:rPr>
          <w:t>211</w:t>
        </w:r>
        <w:r w:rsidR="00D662EA">
          <w:rPr>
            <w:noProof/>
            <w:webHidden/>
          </w:rPr>
          <w:fldChar w:fldCharType="end"/>
        </w:r>
      </w:hyperlink>
    </w:p>
    <w:p w14:paraId="61B134CA" w14:textId="7A1C91A5" w:rsidR="00D662EA" w:rsidRDefault="00402593">
      <w:pPr>
        <w:pStyle w:val="30"/>
        <w:tabs>
          <w:tab w:val="right" w:leader="dot" w:pos="8296"/>
        </w:tabs>
        <w:rPr>
          <w:rFonts w:asciiTheme="minorHAnsi" w:eastAsiaTheme="minorEastAsia" w:hAnsiTheme="minorHAnsi" w:cstheme="minorBidi"/>
          <w:noProof/>
        </w:rPr>
      </w:pPr>
      <w:hyperlink w:anchor="_Toc511915673" w:history="1">
        <w:r w:rsidR="00D662EA" w:rsidRPr="009A777B">
          <w:rPr>
            <w:rStyle w:val="a9"/>
            <w:noProof/>
          </w:rPr>
          <w:t xml:space="preserve">14.4 </w:t>
        </w:r>
        <w:r w:rsidR="00D662EA" w:rsidRPr="009A777B">
          <w:rPr>
            <w:rStyle w:val="a9"/>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sidR="009A6325">
          <w:rPr>
            <w:noProof/>
            <w:webHidden/>
          </w:rPr>
          <w:t>213</w:t>
        </w:r>
        <w:r w:rsidR="00D662EA">
          <w:rPr>
            <w:noProof/>
            <w:webHidden/>
          </w:rPr>
          <w:fldChar w:fldCharType="end"/>
        </w:r>
      </w:hyperlink>
    </w:p>
    <w:p w14:paraId="6643174D" w14:textId="3445F193" w:rsidR="00D662EA" w:rsidRDefault="00402593">
      <w:pPr>
        <w:pStyle w:val="30"/>
        <w:tabs>
          <w:tab w:val="right" w:leader="dot" w:pos="8296"/>
        </w:tabs>
        <w:rPr>
          <w:rFonts w:asciiTheme="minorHAnsi" w:eastAsiaTheme="minorEastAsia" w:hAnsiTheme="minorHAnsi" w:cstheme="minorBidi"/>
          <w:noProof/>
        </w:rPr>
      </w:pPr>
      <w:hyperlink w:anchor="_Toc511915674" w:history="1">
        <w:r w:rsidR="00D662EA" w:rsidRPr="009A777B">
          <w:rPr>
            <w:rStyle w:val="a9"/>
            <w:noProof/>
          </w:rPr>
          <w:t xml:space="preserve">14.5 </w:t>
        </w:r>
        <w:r w:rsidR="00D662EA" w:rsidRPr="009A777B">
          <w:rPr>
            <w:rStyle w:val="a9"/>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sidR="009A6325">
          <w:rPr>
            <w:noProof/>
            <w:webHidden/>
          </w:rPr>
          <w:t>214</w:t>
        </w:r>
        <w:r w:rsidR="00D662EA">
          <w:rPr>
            <w:noProof/>
            <w:webHidden/>
          </w:rPr>
          <w:fldChar w:fldCharType="end"/>
        </w:r>
      </w:hyperlink>
    </w:p>
    <w:p w14:paraId="36E1D0B8" w14:textId="1E615055" w:rsidR="00D662EA" w:rsidRDefault="00402593">
      <w:pPr>
        <w:pStyle w:val="30"/>
        <w:tabs>
          <w:tab w:val="right" w:leader="dot" w:pos="8296"/>
        </w:tabs>
        <w:rPr>
          <w:rFonts w:asciiTheme="minorHAnsi" w:eastAsiaTheme="minorEastAsia" w:hAnsiTheme="minorHAnsi" w:cstheme="minorBidi"/>
          <w:noProof/>
        </w:rPr>
      </w:pPr>
      <w:hyperlink w:anchor="_Toc511915675" w:history="1">
        <w:r w:rsidR="00D662EA" w:rsidRPr="009A777B">
          <w:rPr>
            <w:rStyle w:val="a9"/>
            <w:noProof/>
          </w:rPr>
          <w:t xml:space="preserve">14.6 </w:t>
        </w:r>
        <w:r w:rsidR="00D662EA" w:rsidRPr="009A777B">
          <w:rPr>
            <w:rStyle w:val="a9"/>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sidR="009A6325">
          <w:rPr>
            <w:noProof/>
            <w:webHidden/>
          </w:rPr>
          <w:t>215</w:t>
        </w:r>
        <w:r w:rsidR="00D662EA">
          <w:rPr>
            <w:noProof/>
            <w:webHidden/>
          </w:rPr>
          <w:fldChar w:fldCharType="end"/>
        </w:r>
      </w:hyperlink>
    </w:p>
    <w:p w14:paraId="10110454" w14:textId="1C8CB371" w:rsidR="00D662EA" w:rsidRDefault="00402593">
      <w:pPr>
        <w:pStyle w:val="30"/>
        <w:tabs>
          <w:tab w:val="right" w:leader="dot" w:pos="8296"/>
        </w:tabs>
        <w:rPr>
          <w:rFonts w:asciiTheme="minorHAnsi" w:eastAsiaTheme="minorEastAsia" w:hAnsiTheme="minorHAnsi" w:cstheme="minorBidi"/>
          <w:noProof/>
        </w:rPr>
      </w:pPr>
      <w:hyperlink w:anchor="_Toc511915676" w:history="1">
        <w:r w:rsidR="00D662EA" w:rsidRPr="009A777B">
          <w:rPr>
            <w:rStyle w:val="a9"/>
            <w:noProof/>
          </w:rPr>
          <w:t xml:space="preserve">14.7 </w:t>
        </w:r>
        <w:r w:rsidR="00D662EA" w:rsidRPr="009A777B">
          <w:rPr>
            <w:rStyle w:val="a9"/>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sidR="009A6325">
          <w:rPr>
            <w:noProof/>
            <w:webHidden/>
          </w:rPr>
          <w:t>217</w:t>
        </w:r>
        <w:r w:rsidR="00D662EA">
          <w:rPr>
            <w:noProof/>
            <w:webHidden/>
          </w:rPr>
          <w:fldChar w:fldCharType="end"/>
        </w:r>
      </w:hyperlink>
    </w:p>
    <w:p w14:paraId="77DFCA0D" w14:textId="3211F768" w:rsidR="00D662EA" w:rsidRDefault="00402593">
      <w:pPr>
        <w:pStyle w:val="10"/>
        <w:tabs>
          <w:tab w:val="right" w:leader="dot" w:pos="8296"/>
        </w:tabs>
        <w:rPr>
          <w:rFonts w:asciiTheme="minorHAnsi" w:eastAsiaTheme="minorEastAsia" w:hAnsiTheme="minorHAnsi" w:cstheme="minorBidi"/>
          <w:noProof/>
        </w:rPr>
      </w:pPr>
      <w:hyperlink w:anchor="_Toc511915677" w:history="1">
        <w:r w:rsidR="00D662EA" w:rsidRPr="009A777B">
          <w:rPr>
            <w:rStyle w:val="a9"/>
            <w:noProof/>
          </w:rPr>
          <w:t>第</w:t>
        </w:r>
        <w:r w:rsidR="00D662EA" w:rsidRPr="009A777B">
          <w:rPr>
            <w:rStyle w:val="a9"/>
            <w:noProof/>
          </w:rPr>
          <w:t>9</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sidR="009A6325">
          <w:rPr>
            <w:noProof/>
            <w:webHidden/>
          </w:rPr>
          <w:t>218</w:t>
        </w:r>
        <w:r w:rsidR="00D662EA">
          <w:rPr>
            <w:noProof/>
            <w:webHidden/>
          </w:rPr>
          <w:fldChar w:fldCharType="end"/>
        </w:r>
      </w:hyperlink>
    </w:p>
    <w:p w14:paraId="5F57561F" w14:textId="07C53A52" w:rsidR="00D662EA" w:rsidRDefault="00402593">
      <w:pPr>
        <w:pStyle w:val="20"/>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9"/>
            <w:noProof/>
          </w:rPr>
          <w:t>15</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异常检测</w:t>
        </w:r>
        <w:r w:rsidR="00D662EA" w:rsidRPr="009A777B">
          <w:rPr>
            <w:rStyle w:val="a9"/>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sidR="009A6325">
          <w:rPr>
            <w:noProof/>
            <w:webHidden/>
          </w:rPr>
          <w:t>218</w:t>
        </w:r>
        <w:r w:rsidR="00D662EA">
          <w:rPr>
            <w:noProof/>
            <w:webHidden/>
          </w:rPr>
          <w:fldChar w:fldCharType="end"/>
        </w:r>
      </w:hyperlink>
    </w:p>
    <w:p w14:paraId="348FD7C7" w14:textId="22828B1B" w:rsidR="00D662EA" w:rsidRDefault="00402593">
      <w:pPr>
        <w:pStyle w:val="30"/>
        <w:tabs>
          <w:tab w:val="right" w:leader="dot" w:pos="8296"/>
        </w:tabs>
        <w:rPr>
          <w:rFonts w:asciiTheme="minorHAnsi" w:eastAsiaTheme="minorEastAsia" w:hAnsiTheme="minorHAnsi" w:cstheme="minorBidi"/>
          <w:noProof/>
        </w:rPr>
      </w:pPr>
      <w:hyperlink w:anchor="_Toc511915679" w:history="1">
        <w:r w:rsidR="00D662EA" w:rsidRPr="009A777B">
          <w:rPr>
            <w:rStyle w:val="a9"/>
            <w:noProof/>
          </w:rPr>
          <w:t xml:space="preserve">15.1 </w:t>
        </w:r>
        <w:r w:rsidR="00D662EA" w:rsidRPr="009A777B">
          <w:rPr>
            <w:rStyle w:val="a9"/>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sidR="009A6325">
          <w:rPr>
            <w:noProof/>
            <w:webHidden/>
          </w:rPr>
          <w:t>218</w:t>
        </w:r>
        <w:r w:rsidR="00D662EA">
          <w:rPr>
            <w:noProof/>
            <w:webHidden/>
          </w:rPr>
          <w:fldChar w:fldCharType="end"/>
        </w:r>
      </w:hyperlink>
    </w:p>
    <w:p w14:paraId="0D55B215" w14:textId="1AD905DE" w:rsidR="00D662EA" w:rsidRDefault="00402593">
      <w:pPr>
        <w:pStyle w:val="30"/>
        <w:tabs>
          <w:tab w:val="right" w:leader="dot" w:pos="8296"/>
        </w:tabs>
        <w:rPr>
          <w:rFonts w:asciiTheme="minorHAnsi" w:eastAsiaTheme="minorEastAsia" w:hAnsiTheme="minorHAnsi" w:cstheme="minorBidi"/>
          <w:noProof/>
        </w:rPr>
      </w:pPr>
      <w:hyperlink w:anchor="_Toc511915680" w:history="1">
        <w:r w:rsidR="00D662EA" w:rsidRPr="009A777B">
          <w:rPr>
            <w:rStyle w:val="a9"/>
            <w:noProof/>
          </w:rPr>
          <w:t xml:space="preserve">15.2 </w:t>
        </w:r>
        <w:r w:rsidR="00D662EA" w:rsidRPr="009A777B">
          <w:rPr>
            <w:rStyle w:val="a9"/>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sidR="009A6325">
          <w:rPr>
            <w:noProof/>
            <w:webHidden/>
          </w:rPr>
          <w:t>220</w:t>
        </w:r>
        <w:r w:rsidR="00D662EA">
          <w:rPr>
            <w:noProof/>
            <w:webHidden/>
          </w:rPr>
          <w:fldChar w:fldCharType="end"/>
        </w:r>
      </w:hyperlink>
    </w:p>
    <w:p w14:paraId="2B9D795E" w14:textId="55FB1EAD" w:rsidR="00D662EA" w:rsidRDefault="00402593">
      <w:pPr>
        <w:pStyle w:val="30"/>
        <w:tabs>
          <w:tab w:val="right" w:leader="dot" w:pos="8296"/>
        </w:tabs>
        <w:rPr>
          <w:rFonts w:asciiTheme="minorHAnsi" w:eastAsiaTheme="minorEastAsia" w:hAnsiTheme="minorHAnsi" w:cstheme="minorBidi"/>
          <w:noProof/>
        </w:rPr>
      </w:pPr>
      <w:hyperlink w:anchor="_Toc511915681" w:history="1">
        <w:r w:rsidR="00D662EA" w:rsidRPr="009A777B">
          <w:rPr>
            <w:rStyle w:val="a9"/>
            <w:noProof/>
          </w:rPr>
          <w:t xml:space="preserve">15.3 </w:t>
        </w:r>
        <w:r w:rsidR="00D662EA" w:rsidRPr="009A777B">
          <w:rPr>
            <w:rStyle w:val="a9"/>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sidR="009A6325">
          <w:rPr>
            <w:noProof/>
            <w:webHidden/>
          </w:rPr>
          <w:t>221</w:t>
        </w:r>
        <w:r w:rsidR="00D662EA">
          <w:rPr>
            <w:noProof/>
            <w:webHidden/>
          </w:rPr>
          <w:fldChar w:fldCharType="end"/>
        </w:r>
      </w:hyperlink>
    </w:p>
    <w:p w14:paraId="5345C54B" w14:textId="02D4EEE8" w:rsidR="00D662EA" w:rsidRDefault="00402593">
      <w:pPr>
        <w:pStyle w:val="30"/>
        <w:tabs>
          <w:tab w:val="right" w:leader="dot" w:pos="8296"/>
        </w:tabs>
        <w:rPr>
          <w:rFonts w:asciiTheme="minorHAnsi" w:eastAsiaTheme="minorEastAsia" w:hAnsiTheme="minorHAnsi" w:cstheme="minorBidi"/>
          <w:noProof/>
        </w:rPr>
      </w:pPr>
      <w:hyperlink w:anchor="_Toc511915682" w:history="1">
        <w:r w:rsidR="00D662EA" w:rsidRPr="009A777B">
          <w:rPr>
            <w:rStyle w:val="a9"/>
            <w:noProof/>
          </w:rPr>
          <w:t xml:space="preserve">15.4 </w:t>
        </w:r>
        <w:r w:rsidR="00D662EA" w:rsidRPr="009A777B">
          <w:rPr>
            <w:rStyle w:val="a9"/>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sidR="009A6325">
          <w:rPr>
            <w:noProof/>
            <w:webHidden/>
          </w:rPr>
          <w:t>223</w:t>
        </w:r>
        <w:r w:rsidR="00D662EA">
          <w:rPr>
            <w:noProof/>
            <w:webHidden/>
          </w:rPr>
          <w:fldChar w:fldCharType="end"/>
        </w:r>
      </w:hyperlink>
    </w:p>
    <w:p w14:paraId="36AEA64A" w14:textId="0652F904" w:rsidR="00D662EA" w:rsidRDefault="00402593">
      <w:pPr>
        <w:pStyle w:val="30"/>
        <w:tabs>
          <w:tab w:val="right" w:leader="dot" w:pos="8296"/>
        </w:tabs>
        <w:rPr>
          <w:rFonts w:asciiTheme="minorHAnsi" w:eastAsiaTheme="minorEastAsia" w:hAnsiTheme="minorHAnsi" w:cstheme="minorBidi"/>
          <w:noProof/>
        </w:rPr>
      </w:pPr>
      <w:hyperlink w:anchor="_Toc511915683" w:history="1">
        <w:r w:rsidR="00D662EA" w:rsidRPr="009A777B">
          <w:rPr>
            <w:rStyle w:val="a9"/>
            <w:noProof/>
          </w:rPr>
          <w:t xml:space="preserve">15.5 </w:t>
        </w:r>
        <w:r w:rsidR="00D662EA" w:rsidRPr="009A777B">
          <w:rPr>
            <w:rStyle w:val="a9"/>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sidR="009A6325">
          <w:rPr>
            <w:noProof/>
            <w:webHidden/>
          </w:rPr>
          <w:t>224</w:t>
        </w:r>
        <w:r w:rsidR="00D662EA">
          <w:rPr>
            <w:noProof/>
            <w:webHidden/>
          </w:rPr>
          <w:fldChar w:fldCharType="end"/>
        </w:r>
      </w:hyperlink>
    </w:p>
    <w:p w14:paraId="652E28C4" w14:textId="6924EF2C" w:rsidR="00D662EA" w:rsidRDefault="00402593">
      <w:pPr>
        <w:pStyle w:val="30"/>
        <w:tabs>
          <w:tab w:val="right" w:leader="dot" w:pos="8296"/>
        </w:tabs>
        <w:rPr>
          <w:rFonts w:asciiTheme="minorHAnsi" w:eastAsiaTheme="minorEastAsia" w:hAnsiTheme="minorHAnsi" w:cstheme="minorBidi"/>
          <w:noProof/>
        </w:rPr>
      </w:pPr>
      <w:hyperlink w:anchor="_Toc511915684" w:history="1">
        <w:r w:rsidR="00D662EA" w:rsidRPr="009A777B">
          <w:rPr>
            <w:rStyle w:val="a9"/>
            <w:noProof/>
          </w:rPr>
          <w:t xml:space="preserve">15.6 </w:t>
        </w:r>
        <w:r w:rsidR="00D662EA" w:rsidRPr="009A777B">
          <w:rPr>
            <w:rStyle w:val="a9"/>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sidR="009A6325">
          <w:rPr>
            <w:noProof/>
            <w:webHidden/>
          </w:rPr>
          <w:t>225</w:t>
        </w:r>
        <w:r w:rsidR="00D662EA">
          <w:rPr>
            <w:noProof/>
            <w:webHidden/>
          </w:rPr>
          <w:fldChar w:fldCharType="end"/>
        </w:r>
      </w:hyperlink>
    </w:p>
    <w:p w14:paraId="36DED6C6" w14:textId="7B9414DC" w:rsidR="00D662EA" w:rsidRDefault="00402593">
      <w:pPr>
        <w:pStyle w:val="30"/>
        <w:tabs>
          <w:tab w:val="right" w:leader="dot" w:pos="8296"/>
        </w:tabs>
        <w:rPr>
          <w:rFonts w:asciiTheme="minorHAnsi" w:eastAsiaTheme="minorEastAsia" w:hAnsiTheme="minorHAnsi" w:cstheme="minorBidi"/>
          <w:noProof/>
        </w:rPr>
      </w:pPr>
      <w:hyperlink w:anchor="_Toc511915685" w:history="1">
        <w:r w:rsidR="00D662EA" w:rsidRPr="009A777B">
          <w:rPr>
            <w:rStyle w:val="a9"/>
            <w:noProof/>
          </w:rPr>
          <w:t xml:space="preserve">15.7 </w:t>
        </w:r>
        <w:r w:rsidR="00D662EA" w:rsidRPr="009A777B">
          <w:rPr>
            <w:rStyle w:val="a9"/>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sidR="009A6325">
          <w:rPr>
            <w:noProof/>
            <w:webHidden/>
          </w:rPr>
          <w:t>227</w:t>
        </w:r>
        <w:r w:rsidR="00D662EA">
          <w:rPr>
            <w:noProof/>
            <w:webHidden/>
          </w:rPr>
          <w:fldChar w:fldCharType="end"/>
        </w:r>
      </w:hyperlink>
    </w:p>
    <w:p w14:paraId="1DE22F2A" w14:textId="111B6624" w:rsidR="00D662EA" w:rsidRDefault="00402593">
      <w:pPr>
        <w:pStyle w:val="30"/>
        <w:tabs>
          <w:tab w:val="right" w:leader="dot" w:pos="8296"/>
        </w:tabs>
        <w:rPr>
          <w:rFonts w:asciiTheme="minorHAnsi" w:eastAsiaTheme="minorEastAsia" w:hAnsiTheme="minorHAnsi" w:cstheme="minorBidi"/>
          <w:noProof/>
        </w:rPr>
      </w:pPr>
      <w:hyperlink w:anchor="_Toc511915686" w:history="1">
        <w:r w:rsidR="00D662EA" w:rsidRPr="009A777B">
          <w:rPr>
            <w:rStyle w:val="a9"/>
            <w:noProof/>
          </w:rPr>
          <w:t xml:space="preserve">15.8 </w:t>
        </w:r>
        <w:r w:rsidR="00D662EA" w:rsidRPr="009A777B">
          <w:rPr>
            <w:rStyle w:val="a9"/>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sidR="009A6325">
          <w:rPr>
            <w:noProof/>
            <w:webHidden/>
          </w:rPr>
          <w:t>230</w:t>
        </w:r>
        <w:r w:rsidR="00D662EA">
          <w:rPr>
            <w:noProof/>
            <w:webHidden/>
          </w:rPr>
          <w:fldChar w:fldCharType="end"/>
        </w:r>
      </w:hyperlink>
    </w:p>
    <w:p w14:paraId="093831CE" w14:textId="62C56AE1" w:rsidR="00D662EA" w:rsidRDefault="00402593">
      <w:pPr>
        <w:pStyle w:val="20"/>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9"/>
            <w:noProof/>
          </w:rPr>
          <w:t>16</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推荐系统</w:t>
        </w:r>
        <w:r w:rsidR="00D662EA" w:rsidRPr="009A777B">
          <w:rPr>
            <w:rStyle w:val="a9"/>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sidR="009A6325">
          <w:rPr>
            <w:noProof/>
            <w:webHidden/>
          </w:rPr>
          <w:t>233</w:t>
        </w:r>
        <w:r w:rsidR="00D662EA">
          <w:rPr>
            <w:noProof/>
            <w:webHidden/>
          </w:rPr>
          <w:fldChar w:fldCharType="end"/>
        </w:r>
      </w:hyperlink>
    </w:p>
    <w:p w14:paraId="4BDB739E" w14:textId="46D026B2" w:rsidR="00D662EA" w:rsidRDefault="00402593">
      <w:pPr>
        <w:pStyle w:val="30"/>
        <w:tabs>
          <w:tab w:val="right" w:leader="dot" w:pos="8296"/>
        </w:tabs>
        <w:rPr>
          <w:rFonts w:asciiTheme="minorHAnsi" w:eastAsiaTheme="minorEastAsia" w:hAnsiTheme="minorHAnsi" w:cstheme="minorBidi"/>
          <w:noProof/>
        </w:rPr>
      </w:pPr>
      <w:hyperlink w:anchor="_Toc511915688" w:history="1">
        <w:r w:rsidR="00D662EA" w:rsidRPr="009A777B">
          <w:rPr>
            <w:rStyle w:val="a9"/>
            <w:noProof/>
          </w:rPr>
          <w:t xml:space="preserve">16.1 </w:t>
        </w:r>
        <w:r w:rsidR="00D662EA" w:rsidRPr="009A777B">
          <w:rPr>
            <w:rStyle w:val="a9"/>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sidR="009A6325">
          <w:rPr>
            <w:noProof/>
            <w:webHidden/>
          </w:rPr>
          <w:t>233</w:t>
        </w:r>
        <w:r w:rsidR="00D662EA">
          <w:rPr>
            <w:noProof/>
            <w:webHidden/>
          </w:rPr>
          <w:fldChar w:fldCharType="end"/>
        </w:r>
      </w:hyperlink>
    </w:p>
    <w:p w14:paraId="3CEF4EB0" w14:textId="77069D15" w:rsidR="00D662EA" w:rsidRDefault="00402593">
      <w:pPr>
        <w:pStyle w:val="30"/>
        <w:tabs>
          <w:tab w:val="right" w:leader="dot" w:pos="8296"/>
        </w:tabs>
        <w:rPr>
          <w:rFonts w:asciiTheme="minorHAnsi" w:eastAsiaTheme="minorEastAsia" w:hAnsiTheme="minorHAnsi" w:cstheme="minorBidi"/>
          <w:noProof/>
        </w:rPr>
      </w:pPr>
      <w:hyperlink w:anchor="_Toc511915689" w:history="1">
        <w:r w:rsidR="00D662EA" w:rsidRPr="009A777B">
          <w:rPr>
            <w:rStyle w:val="a9"/>
            <w:noProof/>
          </w:rPr>
          <w:t xml:space="preserve">16.2 </w:t>
        </w:r>
        <w:r w:rsidR="00D662EA" w:rsidRPr="009A777B">
          <w:rPr>
            <w:rStyle w:val="a9"/>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sidR="009A6325">
          <w:rPr>
            <w:noProof/>
            <w:webHidden/>
          </w:rPr>
          <w:t>235</w:t>
        </w:r>
        <w:r w:rsidR="00D662EA">
          <w:rPr>
            <w:noProof/>
            <w:webHidden/>
          </w:rPr>
          <w:fldChar w:fldCharType="end"/>
        </w:r>
      </w:hyperlink>
    </w:p>
    <w:p w14:paraId="43AA8B0E" w14:textId="4D943F48" w:rsidR="00D662EA" w:rsidRDefault="00402593">
      <w:pPr>
        <w:pStyle w:val="30"/>
        <w:tabs>
          <w:tab w:val="right" w:leader="dot" w:pos="8296"/>
        </w:tabs>
        <w:rPr>
          <w:rFonts w:asciiTheme="minorHAnsi" w:eastAsiaTheme="minorEastAsia" w:hAnsiTheme="minorHAnsi" w:cstheme="minorBidi"/>
          <w:noProof/>
        </w:rPr>
      </w:pPr>
      <w:hyperlink w:anchor="_Toc511915690" w:history="1">
        <w:r w:rsidR="00D662EA" w:rsidRPr="009A777B">
          <w:rPr>
            <w:rStyle w:val="a9"/>
            <w:noProof/>
          </w:rPr>
          <w:t xml:space="preserve">16.3 </w:t>
        </w:r>
        <w:r w:rsidR="00D662EA" w:rsidRPr="009A777B">
          <w:rPr>
            <w:rStyle w:val="a9"/>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sidR="009A6325">
          <w:rPr>
            <w:noProof/>
            <w:webHidden/>
          </w:rPr>
          <w:t>237</w:t>
        </w:r>
        <w:r w:rsidR="00D662EA">
          <w:rPr>
            <w:noProof/>
            <w:webHidden/>
          </w:rPr>
          <w:fldChar w:fldCharType="end"/>
        </w:r>
      </w:hyperlink>
    </w:p>
    <w:p w14:paraId="00A57F1E" w14:textId="536D8497" w:rsidR="00D662EA" w:rsidRDefault="00402593">
      <w:pPr>
        <w:pStyle w:val="30"/>
        <w:tabs>
          <w:tab w:val="right" w:leader="dot" w:pos="8296"/>
        </w:tabs>
        <w:rPr>
          <w:rFonts w:asciiTheme="minorHAnsi" w:eastAsiaTheme="minorEastAsia" w:hAnsiTheme="minorHAnsi" w:cstheme="minorBidi"/>
          <w:noProof/>
        </w:rPr>
      </w:pPr>
      <w:hyperlink w:anchor="_Toc511915691" w:history="1">
        <w:r w:rsidR="00D662EA" w:rsidRPr="009A777B">
          <w:rPr>
            <w:rStyle w:val="a9"/>
            <w:noProof/>
          </w:rPr>
          <w:t xml:space="preserve">16.4 </w:t>
        </w:r>
        <w:r w:rsidR="00D662EA" w:rsidRPr="009A777B">
          <w:rPr>
            <w:rStyle w:val="a9"/>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sidR="009A6325">
          <w:rPr>
            <w:noProof/>
            <w:webHidden/>
          </w:rPr>
          <w:t>239</w:t>
        </w:r>
        <w:r w:rsidR="00D662EA">
          <w:rPr>
            <w:noProof/>
            <w:webHidden/>
          </w:rPr>
          <w:fldChar w:fldCharType="end"/>
        </w:r>
      </w:hyperlink>
    </w:p>
    <w:p w14:paraId="680A4C02" w14:textId="1427025D" w:rsidR="00D662EA" w:rsidRDefault="00402593">
      <w:pPr>
        <w:pStyle w:val="30"/>
        <w:tabs>
          <w:tab w:val="right" w:leader="dot" w:pos="8296"/>
        </w:tabs>
        <w:rPr>
          <w:rFonts w:asciiTheme="minorHAnsi" w:eastAsiaTheme="minorEastAsia" w:hAnsiTheme="minorHAnsi" w:cstheme="minorBidi"/>
          <w:noProof/>
        </w:rPr>
      </w:pPr>
      <w:hyperlink w:anchor="_Toc511915692" w:history="1">
        <w:r w:rsidR="00D662EA" w:rsidRPr="009A777B">
          <w:rPr>
            <w:rStyle w:val="a9"/>
            <w:noProof/>
          </w:rPr>
          <w:t xml:space="preserve">16.5 </w:t>
        </w:r>
        <w:r w:rsidR="00D662EA" w:rsidRPr="009A777B">
          <w:rPr>
            <w:rStyle w:val="a9"/>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sidR="009A6325">
          <w:rPr>
            <w:noProof/>
            <w:webHidden/>
          </w:rPr>
          <w:t>240</w:t>
        </w:r>
        <w:r w:rsidR="00D662EA">
          <w:rPr>
            <w:noProof/>
            <w:webHidden/>
          </w:rPr>
          <w:fldChar w:fldCharType="end"/>
        </w:r>
      </w:hyperlink>
    </w:p>
    <w:p w14:paraId="6E12C5B6" w14:textId="05640144" w:rsidR="00D662EA" w:rsidRDefault="00402593">
      <w:pPr>
        <w:pStyle w:val="30"/>
        <w:tabs>
          <w:tab w:val="right" w:leader="dot" w:pos="8296"/>
        </w:tabs>
        <w:rPr>
          <w:rFonts w:asciiTheme="minorHAnsi" w:eastAsiaTheme="minorEastAsia" w:hAnsiTheme="minorHAnsi" w:cstheme="minorBidi"/>
          <w:noProof/>
        </w:rPr>
      </w:pPr>
      <w:hyperlink w:anchor="_Toc511915693" w:history="1">
        <w:r w:rsidR="00D662EA" w:rsidRPr="009A777B">
          <w:rPr>
            <w:rStyle w:val="a9"/>
            <w:noProof/>
          </w:rPr>
          <w:t xml:space="preserve">16.6 </w:t>
        </w:r>
        <w:r w:rsidR="00D662EA" w:rsidRPr="009A777B">
          <w:rPr>
            <w:rStyle w:val="a9"/>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sidR="009A6325">
          <w:rPr>
            <w:noProof/>
            <w:webHidden/>
          </w:rPr>
          <w:t>242</w:t>
        </w:r>
        <w:r w:rsidR="00D662EA">
          <w:rPr>
            <w:noProof/>
            <w:webHidden/>
          </w:rPr>
          <w:fldChar w:fldCharType="end"/>
        </w:r>
      </w:hyperlink>
    </w:p>
    <w:p w14:paraId="6137CC61" w14:textId="26C37BCA" w:rsidR="00D662EA" w:rsidRDefault="00402593">
      <w:pPr>
        <w:pStyle w:val="10"/>
        <w:tabs>
          <w:tab w:val="right" w:leader="dot" w:pos="8296"/>
        </w:tabs>
        <w:rPr>
          <w:rFonts w:asciiTheme="minorHAnsi" w:eastAsiaTheme="minorEastAsia" w:hAnsiTheme="minorHAnsi" w:cstheme="minorBidi"/>
          <w:noProof/>
        </w:rPr>
      </w:pPr>
      <w:hyperlink w:anchor="_Toc511915694" w:history="1">
        <w:r w:rsidR="00D662EA" w:rsidRPr="009A777B">
          <w:rPr>
            <w:rStyle w:val="a9"/>
            <w:noProof/>
          </w:rPr>
          <w:t>第</w:t>
        </w:r>
        <w:r w:rsidR="00D662EA" w:rsidRPr="009A777B">
          <w:rPr>
            <w:rStyle w:val="a9"/>
            <w:noProof/>
          </w:rPr>
          <w:t>10</w:t>
        </w:r>
        <w:r w:rsidR="00D662EA" w:rsidRPr="009A777B">
          <w:rPr>
            <w:rStyle w:val="a9"/>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sidR="009A6325">
          <w:rPr>
            <w:noProof/>
            <w:webHidden/>
          </w:rPr>
          <w:t>243</w:t>
        </w:r>
        <w:r w:rsidR="00D662EA">
          <w:rPr>
            <w:noProof/>
            <w:webHidden/>
          </w:rPr>
          <w:fldChar w:fldCharType="end"/>
        </w:r>
      </w:hyperlink>
    </w:p>
    <w:p w14:paraId="34A8896B" w14:textId="66791451" w:rsidR="00D662EA" w:rsidRDefault="00402593">
      <w:pPr>
        <w:pStyle w:val="20"/>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9"/>
            <w:noProof/>
          </w:rPr>
          <w:t>17</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大规模机器学习</w:t>
        </w:r>
        <w:r w:rsidR="00D662EA" w:rsidRPr="009A777B">
          <w:rPr>
            <w:rStyle w:val="a9"/>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sidR="009A6325">
          <w:rPr>
            <w:noProof/>
            <w:webHidden/>
          </w:rPr>
          <w:t>243</w:t>
        </w:r>
        <w:r w:rsidR="00D662EA">
          <w:rPr>
            <w:noProof/>
            <w:webHidden/>
          </w:rPr>
          <w:fldChar w:fldCharType="end"/>
        </w:r>
      </w:hyperlink>
    </w:p>
    <w:p w14:paraId="40ACA217" w14:textId="710017AB" w:rsidR="00D662EA" w:rsidRDefault="00402593">
      <w:pPr>
        <w:pStyle w:val="30"/>
        <w:tabs>
          <w:tab w:val="right" w:leader="dot" w:pos="8296"/>
        </w:tabs>
        <w:rPr>
          <w:rFonts w:asciiTheme="minorHAnsi" w:eastAsiaTheme="minorEastAsia" w:hAnsiTheme="minorHAnsi" w:cstheme="minorBidi"/>
          <w:noProof/>
        </w:rPr>
      </w:pPr>
      <w:hyperlink w:anchor="_Toc511915696" w:history="1">
        <w:r w:rsidR="00D662EA" w:rsidRPr="009A777B">
          <w:rPr>
            <w:rStyle w:val="a9"/>
            <w:noProof/>
          </w:rPr>
          <w:t xml:space="preserve">17.1 </w:t>
        </w:r>
        <w:r w:rsidR="00D662EA" w:rsidRPr="009A777B">
          <w:rPr>
            <w:rStyle w:val="a9"/>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sidR="009A6325">
          <w:rPr>
            <w:noProof/>
            <w:webHidden/>
          </w:rPr>
          <w:t>243</w:t>
        </w:r>
        <w:r w:rsidR="00D662EA">
          <w:rPr>
            <w:noProof/>
            <w:webHidden/>
          </w:rPr>
          <w:fldChar w:fldCharType="end"/>
        </w:r>
      </w:hyperlink>
    </w:p>
    <w:p w14:paraId="39D32C7D" w14:textId="26FCD02E" w:rsidR="00D662EA" w:rsidRDefault="00402593">
      <w:pPr>
        <w:pStyle w:val="30"/>
        <w:tabs>
          <w:tab w:val="right" w:leader="dot" w:pos="8296"/>
        </w:tabs>
        <w:rPr>
          <w:rFonts w:asciiTheme="minorHAnsi" w:eastAsiaTheme="minorEastAsia" w:hAnsiTheme="minorHAnsi" w:cstheme="minorBidi"/>
          <w:noProof/>
        </w:rPr>
      </w:pPr>
      <w:hyperlink w:anchor="_Toc511915697" w:history="1">
        <w:r w:rsidR="00D662EA" w:rsidRPr="009A777B">
          <w:rPr>
            <w:rStyle w:val="a9"/>
            <w:noProof/>
          </w:rPr>
          <w:t xml:space="preserve">17.2 </w:t>
        </w:r>
        <w:r w:rsidR="00D662EA" w:rsidRPr="009A777B">
          <w:rPr>
            <w:rStyle w:val="a9"/>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sidR="009A6325">
          <w:rPr>
            <w:noProof/>
            <w:webHidden/>
          </w:rPr>
          <w:t>244</w:t>
        </w:r>
        <w:r w:rsidR="00D662EA">
          <w:rPr>
            <w:noProof/>
            <w:webHidden/>
          </w:rPr>
          <w:fldChar w:fldCharType="end"/>
        </w:r>
      </w:hyperlink>
    </w:p>
    <w:p w14:paraId="755E92F8" w14:textId="4E698D3C" w:rsidR="00D662EA" w:rsidRDefault="00402593">
      <w:pPr>
        <w:pStyle w:val="30"/>
        <w:tabs>
          <w:tab w:val="right" w:leader="dot" w:pos="8296"/>
        </w:tabs>
        <w:rPr>
          <w:rFonts w:asciiTheme="minorHAnsi" w:eastAsiaTheme="minorEastAsia" w:hAnsiTheme="minorHAnsi" w:cstheme="minorBidi"/>
          <w:noProof/>
        </w:rPr>
      </w:pPr>
      <w:hyperlink w:anchor="_Toc511915698" w:history="1">
        <w:r w:rsidR="00D662EA" w:rsidRPr="009A777B">
          <w:rPr>
            <w:rStyle w:val="a9"/>
            <w:noProof/>
          </w:rPr>
          <w:t xml:space="preserve">17.3 </w:t>
        </w:r>
        <w:r w:rsidR="00D662EA" w:rsidRPr="009A777B">
          <w:rPr>
            <w:rStyle w:val="a9"/>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sidR="009A6325">
          <w:rPr>
            <w:noProof/>
            <w:webHidden/>
          </w:rPr>
          <w:t>245</w:t>
        </w:r>
        <w:r w:rsidR="00D662EA">
          <w:rPr>
            <w:noProof/>
            <w:webHidden/>
          </w:rPr>
          <w:fldChar w:fldCharType="end"/>
        </w:r>
      </w:hyperlink>
    </w:p>
    <w:p w14:paraId="483932F2" w14:textId="61F6E360" w:rsidR="00D662EA" w:rsidRDefault="00402593">
      <w:pPr>
        <w:pStyle w:val="30"/>
        <w:tabs>
          <w:tab w:val="right" w:leader="dot" w:pos="8296"/>
        </w:tabs>
        <w:rPr>
          <w:rFonts w:asciiTheme="minorHAnsi" w:eastAsiaTheme="minorEastAsia" w:hAnsiTheme="minorHAnsi" w:cstheme="minorBidi"/>
          <w:noProof/>
        </w:rPr>
      </w:pPr>
      <w:hyperlink w:anchor="_Toc511915699" w:history="1">
        <w:r w:rsidR="00D662EA" w:rsidRPr="009A777B">
          <w:rPr>
            <w:rStyle w:val="a9"/>
            <w:noProof/>
          </w:rPr>
          <w:t xml:space="preserve">17.4 </w:t>
        </w:r>
        <w:r w:rsidR="00D662EA" w:rsidRPr="009A777B">
          <w:rPr>
            <w:rStyle w:val="a9"/>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sidR="009A6325">
          <w:rPr>
            <w:noProof/>
            <w:webHidden/>
          </w:rPr>
          <w:t>246</w:t>
        </w:r>
        <w:r w:rsidR="00D662EA">
          <w:rPr>
            <w:noProof/>
            <w:webHidden/>
          </w:rPr>
          <w:fldChar w:fldCharType="end"/>
        </w:r>
      </w:hyperlink>
    </w:p>
    <w:p w14:paraId="55645BAF" w14:textId="0ED9C8D5" w:rsidR="00D662EA" w:rsidRDefault="00402593">
      <w:pPr>
        <w:pStyle w:val="30"/>
        <w:tabs>
          <w:tab w:val="right" w:leader="dot" w:pos="8296"/>
        </w:tabs>
        <w:rPr>
          <w:rFonts w:asciiTheme="minorHAnsi" w:eastAsiaTheme="minorEastAsia" w:hAnsiTheme="minorHAnsi" w:cstheme="minorBidi"/>
          <w:noProof/>
        </w:rPr>
      </w:pPr>
      <w:hyperlink w:anchor="_Toc511915700" w:history="1">
        <w:r w:rsidR="00D662EA" w:rsidRPr="009A777B">
          <w:rPr>
            <w:rStyle w:val="a9"/>
            <w:noProof/>
          </w:rPr>
          <w:t xml:space="preserve">17.5 </w:t>
        </w:r>
        <w:r w:rsidR="00D662EA" w:rsidRPr="009A777B">
          <w:rPr>
            <w:rStyle w:val="a9"/>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sidR="009A6325">
          <w:rPr>
            <w:noProof/>
            <w:webHidden/>
          </w:rPr>
          <w:t>248</w:t>
        </w:r>
        <w:r w:rsidR="00D662EA">
          <w:rPr>
            <w:noProof/>
            <w:webHidden/>
          </w:rPr>
          <w:fldChar w:fldCharType="end"/>
        </w:r>
      </w:hyperlink>
    </w:p>
    <w:p w14:paraId="061E2663" w14:textId="46265295" w:rsidR="00D662EA" w:rsidRDefault="00402593">
      <w:pPr>
        <w:pStyle w:val="30"/>
        <w:tabs>
          <w:tab w:val="right" w:leader="dot" w:pos="8296"/>
        </w:tabs>
        <w:rPr>
          <w:rFonts w:asciiTheme="minorHAnsi" w:eastAsiaTheme="minorEastAsia" w:hAnsiTheme="minorHAnsi" w:cstheme="minorBidi"/>
          <w:noProof/>
        </w:rPr>
      </w:pPr>
      <w:hyperlink w:anchor="_Toc511915701" w:history="1">
        <w:r w:rsidR="00D662EA" w:rsidRPr="009A777B">
          <w:rPr>
            <w:rStyle w:val="a9"/>
            <w:noProof/>
          </w:rPr>
          <w:t xml:space="preserve">17.6 </w:t>
        </w:r>
        <w:r w:rsidR="00D662EA" w:rsidRPr="009A777B">
          <w:rPr>
            <w:rStyle w:val="a9"/>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sidR="009A6325">
          <w:rPr>
            <w:noProof/>
            <w:webHidden/>
          </w:rPr>
          <w:t>250</w:t>
        </w:r>
        <w:r w:rsidR="00D662EA">
          <w:rPr>
            <w:noProof/>
            <w:webHidden/>
          </w:rPr>
          <w:fldChar w:fldCharType="end"/>
        </w:r>
      </w:hyperlink>
    </w:p>
    <w:p w14:paraId="4DB36753" w14:textId="3992F5EF" w:rsidR="00D662EA" w:rsidRDefault="00402593">
      <w:pPr>
        <w:pStyle w:val="20"/>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9"/>
            <w:noProof/>
          </w:rPr>
          <w:t>18</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应用实例：图片文字识别</w:t>
        </w:r>
        <w:r w:rsidR="00D662EA" w:rsidRPr="009A777B">
          <w:rPr>
            <w:rStyle w:val="a9"/>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sidR="009A6325">
          <w:rPr>
            <w:noProof/>
            <w:webHidden/>
          </w:rPr>
          <w:t>251</w:t>
        </w:r>
        <w:r w:rsidR="00D662EA">
          <w:rPr>
            <w:noProof/>
            <w:webHidden/>
          </w:rPr>
          <w:fldChar w:fldCharType="end"/>
        </w:r>
      </w:hyperlink>
    </w:p>
    <w:p w14:paraId="768FC04D" w14:textId="329E5294" w:rsidR="00D662EA" w:rsidRDefault="00402593">
      <w:pPr>
        <w:pStyle w:val="30"/>
        <w:tabs>
          <w:tab w:val="right" w:leader="dot" w:pos="8296"/>
        </w:tabs>
        <w:rPr>
          <w:rFonts w:asciiTheme="minorHAnsi" w:eastAsiaTheme="minorEastAsia" w:hAnsiTheme="minorHAnsi" w:cstheme="minorBidi"/>
          <w:noProof/>
        </w:rPr>
      </w:pPr>
      <w:hyperlink w:anchor="_Toc511915703" w:history="1">
        <w:r w:rsidR="00D662EA" w:rsidRPr="009A777B">
          <w:rPr>
            <w:rStyle w:val="a9"/>
            <w:noProof/>
          </w:rPr>
          <w:t xml:space="preserve">18.1 </w:t>
        </w:r>
        <w:r w:rsidR="00D662EA" w:rsidRPr="009A777B">
          <w:rPr>
            <w:rStyle w:val="a9"/>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sidR="009A6325">
          <w:rPr>
            <w:noProof/>
            <w:webHidden/>
          </w:rPr>
          <w:t>251</w:t>
        </w:r>
        <w:r w:rsidR="00D662EA">
          <w:rPr>
            <w:noProof/>
            <w:webHidden/>
          </w:rPr>
          <w:fldChar w:fldCharType="end"/>
        </w:r>
      </w:hyperlink>
    </w:p>
    <w:p w14:paraId="03D1526C" w14:textId="7758A925" w:rsidR="00D662EA" w:rsidRDefault="00402593">
      <w:pPr>
        <w:pStyle w:val="30"/>
        <w:tabs>
          <w:tab w:val="right" w:leader="dot" w:pos="8296"/>
        </w:tabs>
        <w:rPr>
          <w:rFonts w:asciiTheme="minorHAnsi" w:eastAsiaTheme="minorEastAsia" w:hAnsiTheme="minorHAnsi" w:cstheme="minorBidi"/>
          <w:noProof/>
        </w:rPr>
      </w:pPr>
      <w:hyperlink w:anchor="_Toc511915704" w:history="1">
        <w:r w:rsidR="00D662EA" w:rsidRPr="009A777B">
          <w:rPr>
            <w:rStyle w:val="a9"/>
            <w:noProof/>
          </w:rPr>
          <w:t xml:space="preserve">18.2 </w:t>
        </w:r>
        <w:r w:rsidR="00D662EA" w:rsidRPr="009A777B">
          <w:rPr>
            <w:rStyle w:val="a9"/>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sidR="009A6325">
          <w:rPr>
            <w:noProof/>
            <w:webHidden/>
          </w:rPr>
          <w:t>252</w:t>
        </w:r>
        <w:r w:rsidR="00D662EA">
          <w:rPr>
            <w:noProof/>
            <w:webHidden/>
          </w:rPr>
          <w:fldChar w:fldCharType="end"/>
        </w:r>
      </w:hyperlink>
    </w:p>
    <w:p w14:paraId="1053A3DF" w14:textId="6E8D223A" w:rsidR="00D662EA" w:rsidRDefault="00402593">
      <w:pPr>
        <w:pStyle w:val="30"/>
        <w:tabs>
          <w:tab w:val="right" w:leader="dot" w:pos="8296"/>
        </w:tabs>
        <w:rPr>
          <w:rFonts w:asciiTheme="minorHAnsi" w:eastAsiaTheme="minorEastAsia" w:hAnsiTheme="minorHAnsi" w:cstheme="minorBidi"/>
          <w:noProof/>
        </w:rPr>
      </w:pPr>
      <w:hyperlink w:anchor="_Toc511915705" w:history="1">
        <w:r w:rsidR="00D662EA" w:rsidRPr="009A777B">
          <w:rPr>
            <w:rStyle w:val="a9"/>
            <w:noProof/>
          </w:rPr>
          <w:t xml:space="preserve">18.3 </w:t>
        </w:r>
        <w:r w:rsidR="00D662EA" w:rsidRPr="009A777B">
          <w:rPr>
            <w:rStyle w:val="a9"/>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sidR="009A6325">
          <w:rPr>
            <w:noProof/>
            <w:webHidden/>
          </w:rPr>
          <w:t>254</w:t>
        </w:r>
        <w:r w:rsidR="00D662EA">
          <w:rPr>
            <w:noProof/>
            <w:webHidden/>
          </w:rPr>
          <w:fldChar w:fldCharType="end"/>
        </w:r>
      </w:hyperlink>
    </w:p>
    <w:p w14:paraId="73C2630C" w14:textId="0273E44B" w:rsidR="00D662EA" w:rsidRDefault="00402593">
      <w:pPr>
        <w:pStyle w:val="30"/>
        <w:tabs>
          <w:tab w:val="right" w:leader="dot" w:pos="8296"/>
        </w:tabs>
        <w:rPr>
          <w:rFonts w:asciiTheme="minorHAnsi" w:eastAsiaTheme="minorEastAsia" w:hAnsiTheme="minorHAnsi" w:cstheme="minorBidi"/>
          <w:noProof/>
        </w:rPr>
      </w:pPr>
      <w:hyperlink w:anchor="_Toc511915706" w:history="1">
        <w:r w:rsidR="00D662EA" w:rsidRPr="009A777B">
          <w:rPr>
            <w:rStyle w:val="a9"/>
            <w:noProof/>
          </w:rPr>
          <w:t xml:space="preserve">18.4 </w:t>
        </w:r>
        <w:r w:rsidR="00D662EA" w:rsidRPr="009A777B">
          <w:rPr>
            <w:rStyle w:val="a9"/>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sidR="009A6325">
          <w:rPr>
            <w:noProof/>
            <w:webHidden/>
          </w:rPr>
          <w:t>255</w:t>
        </w:r>
        <w:r w:rsidR="00D662EA">
          <w:rPr>
            <w:noProof/>
            <w:webHidden/>
          </w:rPr>
          <w:fldChar w:fldCharType="end"/>
        </w:r>
      </w:hyperlink>
    </w:p>
    <w:p w14:paraId="035EB6AE" w14:textId="18C9DF03" w:rsidR="00D662EA" w:rsidRDefault="00402593">
      <w:pPr>
        <w:pStyle w:val="20"/>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9"/>
            <w:noProof/>
          </w:rPr>
          <w:t>19</w:t>
        </w:r>
        <w:r w:rsidR="00D662EA" w:rsidRPr="009A777B">
          <w:rPr>
            <w:rStyle w:val="a9"/>
            <w:noProof/>
          </w:rPr>
          <w:t>、</w:t>
        </w:r>
        <w:r w:rsidR="00D662EA">
          <w:rPr>
            <w:rFonts w:asciiTheme="minorHAnsi" w:eastAsiaTheme="minorEastAsia" w:hAnsiTheme="minorHAnsi" w:cstheme="minorBidi"/>
            <w:noProof/>
          </w:rPr>
          <w:tab/>
        </w:r>
        <w:r w:rsidR="00D662EA" w:rsidRPr="009A777B">
          <w:rPr>
            <w:rStyle w:val="a9"/>
            <w:noProof/>
          </w:rPr>
          <w:t>总结</w:t>
        </w:r>
        <w:r w:rsidR="00D662EA" w:rsidRPr="009A777B">
          <w:rPr>
            <w:rStyle w:val="a9"/>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sidR="009A6325">
          <w:rPr>
            <w:noProof/>
            <w:webHidden/>
          </w:rPr>
          <w:t>256</w:t>
        </w:r>
        <w:r w:rsidR="00D662EA">
          <w:rPr>
            <w:noProof/>
            <w:webHidden/>
          </w:rPr>
          <w:fldChar w:fldCharType="end"/>
        </w:r>
      </w:hyperlink>
    </w:p>
    <w:p w14:paraId="6392D34D" w14:textId="47AFC34F" w:rsidR="00D662EA" w:rsidRDefault="00402593">
      <w:pPr>
        <w:pStyle w:val="30"/>
        <w:tabs>
          <w:tab w:val="right" w:leader="dot" w:pos="8296"/>
        </w:tabs>
        <w:rPr>
          <w:rFonts w:asciiTheme="minorHAnsi" w:eastAsiaTheme="minorEastAsia" w:hAnsiTheme="minorHAnsi" w:cstheme="minorBidi"/>
          <w:noProof/>
        </w:rPr>
      </w:pPr>
      <w:hyperlink w:anchor="_Toc511915708" w:history="1">
        <w:r w:rsidR="00D662EA" w:rsidRPr="009A777B">
          <w:rPr>
            <w:rStyle w:val="a9"/>
            <w:noProof/>
          </w:rPr>
          <w:t xml:space="preserve">19.1 </w:t>
        </w:r>
        <w:r w:rsidR="00D662EA" w:rsidRPr="009A777B">
          <w:rPr>
            <w:rStyle w:val="a9"/>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sidR="009A6325">
          <w:rPr>
            <w:noProof/>
            <w:webHidden/>
          </w:rPr>
          <w:t>256</w:t>
        </w:r>
        <w:r w:rsidR="00D662EA">
          <w:rPr>
            <w:noProof/>
            <w:webHidden/>
          </w:rPr>
          <w:fldChar w:fldCharType="end"/>
        </w:r>
      </w:hyperlink>
    </w:p>
    <w:p w14:paraId="12C1239E" w14:textId="24BADB9E" w:rsidR="00D662EA" w:rsidRDefault="00402593">
      <w:pPr>
        <w:pStyle w:val="10"/>
        <w:tabs>
          <w:tab w:val="right" w:leader="dot" w:pos="8296"/>
        </w:tabs>
        <w:rPr>
          <w:rFonts w:asciiTheme="minorHAnsi" w:eastAsiaTheme="minorEastAsia" w:hAnsiTheme="minorHAnsi" w:cstheme="minorBidi"/>
          <w:noProof/>
        </w:rPr>
      </w:pPr>
      <w:hyperlink w:anchor="_Toc511915709" w:history="1">
        <w:r w:rsidR="00D662EA" w:rsidRPr="009A777B">
          <w:rPr>
            <w:rStyle w:val="a9"/>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sidR="009A6325">
          <w:rPr>
            <w:noProof/>
            <w:webHidden/>
          </w:rPr>
          <w:t>258</w:t>
        </w:r>
        <w:r w:rsidR="00D662EA">
          <w:rPr>
            <w:noProof/>
            <w:webHidden/>
          </w:rPr>
          <w:fldChar w:fldCharType="end"/>
        </w:r>
      </w:hyperlink>
    </w:p>
    <w:p w14:paraId="1680146E" w14:textId="1284F6F0" w:rsidR="00D662EA" w:rsidRDefault="00402593">
      <w:pPr>
        <w:pStyle w:val="20"/>
        <w:tabs>
          <w:tab w:val="right" w:leader="dot" w:pos="8296"/>
        </w:tabs>
        <w:rPr>
          <w:rFonts w:asciiTheme="minorHAnsi" w:eastAsiaTheme="minorEastAsia" w:hAnsiTheme="minorHAnsi" w:cstheme="minorBidi"/>
          <w:noProof/>
        </w:rPr>
      </w:pPr>
      <w:hyperlink w:anchor="_Toc511915710" w:history="1">
        <w:r w:rsidR="00D662EA" w:rsidRPr="009A777B">
          <w:rPr>
            <w:rStyle w:val="a9"/>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sidR="009A6325">
          <w:rPr>
            <w:noProof/>
            <w:webHidden/>
          </w:rPr>
          <w:t>258</w:t>
        </w:r>
        <w:r w:rsidR="00D662EA">
          <w:rPr>
            <w:noProof/>
            <w:webHidden/>
          </w:rPr>
          <w:fldChar w:fldCharType="end"/>
        </w:r>
      </w:hyperlink>
    </w:p>
    <w:p w14:paraId="4A9C83FF" w14:textId="7654CDEC" w:rsidR="00D662EA" w:rsidRDefault="00402593">
      <w:pPr>
        <w:pStyle w:val="30"/>
        <w:tabs>
          <w:tab w:val="right" w:leader="dot" w:pos="8296"/>
        </w:tabs>
        <w:rPr>
          <w:rFonts w:asciiTheme="minorHAnsi" w:eastAsiaTheme="minorEastAsia" w:hAnsiTheme="minorHAnsi" w:cstheme="minorBidi"/>
          <w:noProof/>
        </w:rPr>
      </w:pPr>
      <w:hyperlink w:anchor="_Toc511915711" w:history="1">
        <w:r w:rsidR="00D662EA" w:rsidRPr="009A777B">
          <w:rPr>
            <w:rStyle w:val="a9"/>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sidR="009A6325">
          <w:rPr>
            <w:noProof/>
            <w:webHidden/>
          </w:rPr>
          <w:t>258</w:t>
        </w:r>
        <w:r w:rsidR="00D662EA">
          <w:rPr>
            <w:noProof/>
            <w:webHidden/>
          </w:rPr>
          <w:fldChar w:fldCharType="end"/>
        </w:r>
      </w:hyperlink>
    </w:p>
    <w:p w14:paraId="7180A4C7" w14:textId="1F8D11CD" w:rsidR="00D662EA" w:rsidRDefault="00402593">
      <w:pPr>
        <w:pStyle w:val="30"/>
        <w:tabs>
          <w:tab w:val="right" w:leader="dot" w:pos="8296"/>
        </w:tabs>
        <w:rPr>
          <w:rFonts w:asciiTheme="minorHAnsi" w:eastAsiaTheme="minorEastAsia" w:hAnsiTheme="minorHAnsi" w:cstheme="minorBidi"/>
          <w:noProof/>
        </w:rPr>
      </w:pPr>
      <w:hyperlink w:anchor="_Toc511915712" w:history="1">
        <w:r w:rsidR="00D662EA" w:rsidRPr="009A777B">
          <w:rPr>
            <w:rStyle w:val="a9"/>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sidR="009A6325">
          <w:rPr>
            <w:noProof/>
            <w:webHidden/>
          </w:rPr>
          <w:t>266</w:t>
        </w:r>
        <w:r w:rsidR="00D662EA">
          <w:rPr>
            <w:noProof/>
            <w:webHidden/>
          </w:rPr>
          <w:fldChar w:fldCharType="end"/>
        </w:r>
      </w:hyperlink>
    </w:p>
    <w:p w14:paraId="6F3E49A5" w14:textId="07450726" w:rsidR="00D662EA" w:rsidRDefault="00402593">
      <w:pPr>
        <w:pStyle w:val="30"/>
        <w:tabs>
          <w:tab w:val="right" w:leader="dot" w:pos="8296"/>
        </w:tabs>
        <w:rPr>
          <w:rFonts w:asciiTheme="minorHAnsi" w:eastAsiaTheme="minorEastAsia" w:hAnsiTheme="minorHAnsi" w:cstheme="minorBidi"/>
          <w:noProof/>
        </w:rPr>
      </w:pPr>
      <w:hyperlink w:anchor="_Toc511915713" w:history="1">
        <w:r w:rsidR="00D662EA" w:rsidRPr="009A777B">
          <w:rPr>
            <w:rStyle w:val="a9"/>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sidR="009A6325">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511915567"/>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511915568"/>
      <w:r>
        <w:rPr>
          <w:rFonts w:hint="eastAsia"/>
        </w:rPr>
        <w:t>引言</w:t>
      </w:r>
      <w:r>
        <w:rPr>
          <w:rFonts w:hint="eastAsia"/>
        </w:rPr>
        <w:t>(</w:t>
      </w:r>
      <w:r>
        <w:t>Introduction)</w:t>
      </w:r>
      <w:bookmarkEnd w:id="3"/>
    </w:p>
    <w:p w14:paraId="4EF1C0DC" w14:textId="77777777" w:rsidR="00BF3657" w:rsidRDefault="00E30402">
      <w:pPr>
        <w:pStyle w:val="MMTopic3"/>
      </w:pPr>
      <w:bookmarkStart w:id="4" w:name="_Toc511915569"/>
      <w:r>
        <w:rPr>
          <w:rFonts w:hint="eastAsia"/>
        </w:rPr>
        <w:t xml:space="preserve">1.1 </w:t>
      </w:r>
      <w:r>
        <w:rPr>
          <w:rFonts w:hint="eastAsia"/>
        </w:rPr>
        <w:t>欢迎</w:t>
      </w:r>
      <w:bookmarkEnd w:id="4"/>
    </w:p>
    <w:p w14:paraId="2B80A3D3" w14:textId="77777777" w:rsidR="00BF3657" w:rsidRDefault="00E30402">
      <w:pPr>
        <w:pStyle w:val="ac"/>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b"/>
      </w:pPr>
      <w:r>
        <w:t>第一个视频主要讲了什么是机器学习，机器学习能做些什么事情。</w:t>
      </w:r>
    </w:p>
    <w:p w14:paraId="353EDC1A" w14:textId="33154642" w:rsidR="006C77B1" w:rsidRDefault="006C77B1" w:rsidP="006F76C2">
      <w:pPr>
        <w:pStyle w:val="ab"/>
      </w:pPr>
      <w:r>
        <w:t>机器学习是目前信息技术中最激动人心的方向之一。在这门课中，你将学习到这门技术的前沿，并可以自己实现学习机器学习的算法。</w:t>
      </w:r>
    </w:p>
    <w:p w14:paraId="478E9435" w14:textId="2264D537" w:rsidR="006C77B1" w:rsidRDefault="002E511B" w:rsidP="006F76C2">
      <w:pPr>
        <w:pStyle w:val="ab"/>
      </w:pPr>
      <w:r>
        <w:t>你或许每天都在不知不觉中</w:t>
      </w:r>
      <w:r>
        <w:rPr>
          <w:rFonts w:hint="eastAsia"/>
        </w:rPr>
        <w:t>经常</w:t>
      </w:r>
      <w:r>
        <w:t>使用了机器学习的算法</w:t>
      </w:r>
      <w:r w:rsidR="006C77B1">
        <w:t>，你打开谷歌、必应搜索到你需要的内容，正是</w:t>
      </w:r>
      <w:r w:rsidR="000B795F">
        <w:t>因为他们有良好的学习算法。谷歌和微软实现了学习算法来排行网页</w:t>
      </w:r>
      <w:r w:rsidR="006C77B1">
        <w:t>，你用</w:t>
      </w:r>
      <w:r w:rsidR="006C77B1">
        <w:rPr>
          <w:b/>
        </w:rPr>
        <w:t>Facebook</w:t>
      </w:r>
      <w:r w:rsidR="006C77B1">
        <w:t>或苹果的图片分类程序他能认出你朋友的照片，这也是机器学习。每次您阅读您的电子邮件</w:t>
      </w:r>
      <w:r w:rsidR="000B795F">
        <w:rPr>
          <w:rFonts w:hint="eastAsia"/>
        </w:rPr>
        <w:t>，</w:t>
      </w:r>
      <w:r w:rsidR="000B795F">
        <w:t>垃圾邮件筛选器</w:t>
      </w:r>
      <w:r w:rsidR="006C77B1">
        <w:t>可以帮你过滤大量的垃圾邮件</w:t>
      </w:r>
      <w:r w:rsidR="000B795F">
        <w:rPr>
          <w:rFonts w:hint="eastAsia"/>
        </w:rPr>
        <w:t>，</w:t>
      </w:r>
      <w:r w:rsidR="006C77B1">
        <w:t>这也是一种学习算法。对我来说，我感到激动的原因之一是有一天做出一个和人类一样聪明的机器。实现这个想法任重而道远，许多</w:t>
      </w:r>
      <w:r w:rsidR="006C77B1">
        <w:rPr>
          <w:b/>
        </w:rPr>
        <w:t>AI</w:t>
      </w:r>
      <w:r w:rsidR="006C77B1">
        <w:t>研究者认为，实现这个目标最好的方法是通过让机器试着模仿人的大脑学习我会在这门课中介绍一点这方面的内容。</w:t>
      </w:r>
    </w:p>
    <w:p w14:paraId="43D88906" w14:textId="61B3097C" w:rsidR="006C77B1" w:rsidRDefault="000B795F" w:rsidP="006F76C2">
      <w:pPr>
        <w:pStyle w:val="ab"/>
      </w:pPr>
      <w:r>
        <w:t>在这门课中，你还</w:t>
      </w:r>
      <w:r>
        <w:rPr>
          <w:rFonts w:hint="eastAsia"/>
        </w:rPr>
        <w:t>将</w:t>
      </w:r>
      <w:r w:rsidR="006C77B1">
        <w:t>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b"/>
      </w:pPr>
      <w:r>
        <w:t>那么，为什么机器学习如此受欢迎呢？原因是，机器学习不只是用于人工智能领域。</w:t>
      </w:r>
    </w:p>
    <w:p w14:paraId="53221D93" w14:textId="77777777" w:rsidR="006C77B1" w:rsidRDefault="006C77B1" w:rsidP="006F76C2">
      <w:pPr>
        <w:pStyle w:val="ab"/>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17CE6BE9" w:rsidR="006C77B1" w:rsidRDefault="006C77B1" w:rsidP="006F76C2">
      <w:pPr>
        <w:pStyle w:val="ab"/>
      </w:pPr>
      <w:r>
        <w:t>现在它涉及到各个行业和基础科学中。我从事于机器学习，但我每个星期都跟直升机飞行员、生物学家、很多计算机系统程序员</w:t>
      </w:r>
      <w:r w:rsidR="00BA1FC0">
        <w:t>（同时也是这样我在斯坦福大学的同事）</w:t>
      </w:r>
      <w:r>
        <w:t>交流</w:t>
      </w:r>
      <w:r w:rsidR="00BA1FC0">
        <w:rPr>
          <w:rFonts w:hint="eastAsia"/>
        </w:rPr>
        <w:t>，</w:t>
      </w:r>
      <w:r w:rsidR="00BA1FC0">
        <w:t>平均每个星期会从硅谷收到两、三</w:t>
      </w:r>
      <w:r w:rsidR="00BA1FC0">
        <w:rPr>
          <w:rFonts w:hint="eastAsia"/>
        </w:rPr>
        <w:t>封</w:t>
      </w:r>
      <w:r>
        <w:t>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b"/>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0A199E7E" w:rsidR="006C77B1" w:rsidRDefault="006B7803" w:rsidP="006F76C2">
      <w:pPr>
        <w:pStyle w:val="ab"/>
      </w:pPr>
      <w:r>
        <w:t>手写识别：现在我们能够非常便宜地把信寄到</w:t>
      </w:r>
      <w:r w:rsidR="006C77B1">
        <w:t>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b"/>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b"/>
      </w:pPr>
      <w:r>
        <w:t>最后学习算法被用来理解人类的学习和了解大脑。</w:t>
      </w:r>
    </w:p>
    <w:p w14:paraId="43EC4CE5" w14:textId="77777777" w:rsidR="006C77B1" w:rsidRDefault="006C77B1" w:rsidP="006F76C2">
      <w:pPr>
        <w:pStyle w:val="ab"/>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6ECFC41A" w:rsidR="006C77B1" w:rsidRDefault="006C77B1" w:rsidP="006F76C2">
      <w:pPr>
        <w:pStyle w:val="ab"/>
      </w:pPr>
      <w:r>
        <w:t>在斯坦福大学，招聘人员联系我，让我推荐</w:t>
      </w:r>
      <w:r w:rsidR="00E1605B">
        <w:rPr>
          <w:rFonts w:hint="eastAsia"/>
        </w:rPr>
        <w:t>的</w:t>
      </w:r>
      <w:r>
        <w:t>机器学习</w:t>
      </w:r>
      <w:r w:rsidR="00E1605B">
        <w:t>毕业的</w:t>
      </w:r>
      <w:r>
        <w:t>学生远远多于</w:t>
      </w:r>
      <w:r w:rsidR="00E1605B">
        <w:rPr>
          <w:rFonts w:hint="eastAsia"/>
        </w:rPr>
        <w:t>我们每年教的</w:t>
      </w:r>
      <w:r>
        <w:t>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b"/>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511915570"/>
      <w:r>
        <w:lastRenderedPageBreak/>
        <w:t xml:space="preserve">1.2 </w:t>
      </w:r>
      <w:r>
        <w:t>机器学习是什么？</w:t>
      </w:r>
      <w:bookmarkEnd w:id="6"/>
    </w:p>
    <w:p w14:paraId="075BAE35" w14:textId="77777777" w:rsidR="006C77B1" w:rsidRDefault="006C77B1" w:rsidP="006F76C2">
      <w:pPr>
        <w:pStyle w:val="ac"/>
      </w:pPr>
      <w:r>
        <w:t>参考视频</w:t>
      </w:r>
      <w:r>
        <w:t>: 1 - 2 - What is Machine Learning_ (7 min).mkv</w:t>
      </w:r>
    </w:p>
    <w:p w14:paraId="6336E7D7" w14:textId="72D08CF8" w:rsidR="006C77B1" w:rsidRDefault="006C77B1" w:rsidP="006F76C2">
      <w:pPr>
        <w:pStyle w:val="ab"/>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w:t>
      </w:r>
      <w:r w:rsidR="00F4570C">
        <w:t>棋程序明白了什么是好的布局，什么样是坏的布局。然后</w:t>
      </w:r>
      <w:r>
        <w:t>程序通过学习后，玩西洋棋的水平超过了</w:t>
      </w:r>
      <w:r>
        <w:rPr>
          <w:b/>
        </w:rPr>
        <w:t>Samuel</w:t>
      </w:r>
      <w:r>
        <w:t>。这绝对是令人注目的成果。</w:t>
      </w:r>
    </w:p>
    <w:p w14:paraId="4C6912F9" w14:textId="77777777" w:rsidR="006C77B1" w:rsidRDefault="006C77B1" w:rsidP="006F76C2">
      <w:pPr>
        <w:pStyle w:val="ab"/>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b"/>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b"/>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1872CFB6" w:rsidR="006C77B1" w:rsidRDefault="006C77B1" w:rsidP="006F76C2">
      <w:pPr>
        <w:pStyle w:val="ab"/>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w:t>
      </w:r>
      <w:r w:rsidR="00447F3B">
        <w:rPr>
          <w:rFonts w:hint="eastAsia"/>
        </w:rPr>
        <w:t>。</w:t>
      </w:r>
      <w:r>
        <w:t>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rsidR="00447F3B">
        <w:t>个月之久的人们</w:t>
      </w:r>
      <w:r>
        <w:t>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b"/>
      </w:pPr>
      <w:r>
        <w:t>这就是机器学习，这些都是我希望讲授的主题。在下一个视频里，我会定义什么是监督学习，什么是无监督学习。此外，探讨何时使用二者。</w:t>
      </w:r>
    </w:p>
    <w:p w14:paraId="16DCC255" w14:textId="6952029D" w:rsidR="006F76C2" w:rsidRDefault="006F76C2">
      <w:pPr>
        <w:widowControl/>
        <w:jc w:val="left"/>
        <w:rPr>
          <w:b/>
          <w:bCs/>
          <w:sz w:val="32"/>
          <w:szCs w:val="32"/>
        </w:rPr>
      </w:pPr>
      <w:bookmarkStart w:id="7" w:name="header-n52"/>
      <w:bookmarkEnd w:id="7"/>
    </w:p>
    <w:p w14:paraId="2685F960" w14:textId="0D3A7665" w:rsidR="006C77B1" w:rsidRDefault="006C77B1">
      <w:pPr>
        <w:pStyle w:val="3"/>
      </w:pPr>
      <w:bookmarkStart w:id="8" w:name="_Toc511915571"/>
      <w:r>
        <w:lastRenderedPageBreak/>
        <w:t xml:space="preserve">1.3 </w:t>
      </w:r>
      <w:r>
        <w:t>监督学习</w:t>
      </w:r>
      <w:bookmarkEnd w:id="8"/>
    </w:p>
    <w:p w14:paraId="7CBCA340" w14:textId="77777777" w:rsidR="006C77B1" w:rsidRDefault="006C77B1" w:rsidP="006F76C2">
      <w:pPr>
        <w:pStyle w:val="ac"/>
      </w:pPr>
      <w:r>
        <w:t>参考视频</w:t>
      </w:r>
      <w:r>
        <w:t>: 1 - 3 - Supervised Learning (12 min).mkv</w:t>
      </w:r>
    </w:p>
    <w:p w14:paraId="6BCFC41C" w14:textId="376AB05D" w:rsidR="006C77B1" w:rsidRDefault="006C77B1" w:rsidP="006F76C2">
      <w:pPr>
        <w:pStyle w:val="ab"/>
      </w:pPr>
      <w:r>
        <w:t>在这段视频中，我要定义</w:t>
      </w:r>
      <w:r w:rsidR="00EE3D6D">
        <w:rPr>
          <w:rFonts w:hint="eastAsia"/>
        </w:rPr>
        <w:t>的</w:t>
      </w:r>
      <w:r>
        <w:t>可能是最常见</w:t>
      </w:r>
      <w:r w:rsidR="00EE3D6D">
        <w:rPr>
          <w:rFonts w:hint="eastAsia"/>
        </w:rPr>
        <w:t>的</w:t>
      </w:r>
      <w:r>
        <w:t>一种机器学习问题：那就是监督学习。我将在后面正式定义监督学习。</w:t>
      </w:r>
    </w:p>
    <w:p w14:paraId="1CA35BBD" w14:textId="77777777" w:rsidR="006C77B1" w:rsidRDefault="006C77B1" w:rsidP="006F76C2">
      <w:pPr>
        <w:pStyle w:val="ab"/>
      </w:pPr>
      <w:r>
        <w:t>我们用一个例子介绍什么是监督学习把正式的定义放在后面介绍。假如说你想预测房价。</w:t>
      </w:r>
    </w:p>
    <w:p w14:paraId="420314FC" w14:textId="77777777" w:rsidR="006C77B1" w:rsidRDefault="006C77B1" w:rsidP="006F76C2">
      <w:pPr>
        <w:pStyle w:val="ab"/>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b"/>
      </w:pPr>
      <w:r>
        <w:t>那么关于这个问题，机器学习算法将会怎么帮助你呢？</w:t>
      </w:r>
    </w:p>
    <w:p w14:paraId="086B2894" w14:textId="77777777" w:rsidR="006C77B1" w:rsidRDefault="006C77B1" w:rsidP="006F76C2">
      <w:pPr>
        <w:pStyle w:val="ab"/>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b"/>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b"/>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b"/>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b"/>
      </w:pPr>
      <w:r>
        <w:t>回归这个词的意思是，我们在试着推测出这一系列连续值属性。</w:t>
      </w:r>
    </w:p>
    <w:p w14:paraId="7144ABB5" w14:textId="77777777" w:rsidR="006C77B1" w:rsidRDefault="006C77B1" w:rsidP="006F76C2">
      <w:pPr>
        <w:pStyle w:val="ab"/>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b"/>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b"/>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b"/>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b"/>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b"/>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b"/>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b"/>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b"/>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b"/>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b"/>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b"/>
      </w:pPr>
      <w:r>
        <w:t>现在来个小测验：假设你经营着一家公司，你想开发学习算法来处理这两个问题：</w:t>
      </w:r>
    </w:p>
    <w:p w14:paraId="2FDB803F" w14:textId="486B8FF8" w:rsidR="006C77B1" w:rsidRDefault="006C77B1" w:rsidP="002A2538">
      <w:pPr>
        <w:pStyle w:val="ab"/>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b"/>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b"/>
      </w:pPr>
      <w:r>
        <w:t>那这两个问题，它们属于分类问题、还是回归问题</w:t>
      </w:r>
      <w:r>
        <w:t>?</w:t>
      </w:r>
    </w:p>
    <w:p w14:paraId="2717F60F" w14:textId="77777777" w:rsidR="006C77B1" w:rsidRDefault="006C77B1" w:rsidP="006F76C2">
      <w:pPr>
        <w:pStyle w:val="ab"/>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b"/>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b"/>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511915572"/>
      <w:r>
        <w:lastRenderedPageBreak/>
        <w:t xml:space="preserve">1.4 </w:t>
      </w:r>
      <w:r>
        <w:t>无监督学习</w:t>
      </w:r>
      <w:bookmarkEnd w:id="10"/>
    </w:p>
    <w:p w14:paraId="02D63D1E" w14:textId="77777777" w:rsidR="006C77B1" w:rsidRDefault="006C77B1" w:rsidP="006F76C2">
      <w:pPr>
        <w:pStyle w:val="ac"/>
      </w:pPr>
      <w:r>
        <w:t>参考视频</w:t>
      </w:r>
      <w:r>
        <w:t>: 1 - 4 - Unsupervised Learning (14 min).mkv</w:t>
      </w:r>
    </w:p>
    <w:p w14:paraId="6FF36231" w14:textId="77777777" w:rsidR="006C77B1" w:rsidRDefault="006C77B1" w:rsidP="006F76C2">
      <w:pPr>
        <w:pStyle w:val="ab"/>
      </w:pPr>
      <w:r>
        <w:t>本次视频中，我们将介绍第二种主要的机器学习问题。叫做无监督学习。</w:t>
      </w:r>
    </w:p>
    <w:p w14:paraId="2503FF3A" w14:textId="24FDBBF0" w:rsidR="006C77B1" w:rsidRDefault="006C77B1" w:rsidP="006F76C2">
      <w:pPr>
        <w:pStyle w:val="ab"/>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b"/>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5ED4DF47" w:rsidR="006C77B1" w:rsidRDefault="006C77B1" w:rsidP="006F76C2">
      <w:pPr>
        <w:pStyle w:val="ab"/>
      </w:pPr>
      <w:r>
        <w:t>在无监督学习中，我们已知的数据。看上去有点不一样，不同于监督学习</w:t>
      </w:r>
      <w:r w:rsidR="00E40579">
        <w:t>的数据的样子，即无监督学习中没有任何的标签或者是有相同的标签</w:t>
      </w:r>
      <w:r w:rsidR="00E40579">
        <w:rPr>
          <w:rFonts w:hint="eastAsia"/>
        </w:rPr>
        <w:t>（</w:t>
      </w:r>
      <w:r>
        <w:t>就是没标签</w:t>
      </w:r>
      <w:r w:rsidR="00E40579">
        <w:rPr>
          <w:rFonts w:hint="eastAsia"/>
        </w:rPr>
        <w:t>）</w:t>
      </w:r>
      <w:r>
        <w:t>。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234D23D9" w:rsidR="006C77B1" w:rsidRDefault="006C77B1" w:rsidP="006F76C2">
      <w:pPr>
        <w:pStyle w:val="ab"/>
      </w:pPr>
      <w:r>
        <w:t>聚类应用的一个例子就是在谷歌新闻中。如果你以前从来没见过它，你可以到这个</w:t>
      </w:r>
      <w:r>
        <w:t>URL</w:t>
      </w:r>
      <w:r>
        <w:t>网址</w:t>
      </w:r>
      <w:r>
        <w:t>news.google.com</w:t>
      </w:r>
      <w:r w:rsidR="00754B50">
        <w:t>去看看。谷歌新闻每天都在收集非常多</w:t>
      </w:r>
      <w:r>
        <w:t>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b"/>
      </w:pPr>
      <w:r>
        <w:t>事实证明，聚类算法和无监督学习算法同样还用在很多其它的问题上。</w:t>
      </w:r>
    </w:p>
    <w:p w14:paraId="12B9027B" w14:textId="77777777" w:rsidR="002A2538" w:rsidRDefault="006C77B1" w:rsidP="006F76C2">
      <w:pPr>
        <w:pStyle w:val="ab"/>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b"/>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4145C405" w:rsidR="006C77B1" w:rsidRDefault="006C77B1" w:rsidP="006F76C2">
      <w:pPr>
        <w:pStyle w:val="ab"/>
      </w:pPr>
      <w:r>
        <w:t>所以这个就是无监督学习，因为我们没有提前告知算法一些信息，比如，这是第一类的人，那些是第二类的人，还有第三类，等等。我</w:t>
      </w:r>
      <w:r w:rsidR="00EC6534">
        <w:t>们只是说，是的，这</w:t>
      </w:r>
      <w:r w:rsidR="00EC6534">
        <w:rPr>
          <w:rFonts w:hint="eastAsia"/>
        </w:rPr>
        <w:t>里</w:t>
      </w:r>
      <w:r>
        <w:t>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b"/>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b"/>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b"/>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b"/>
      </w:pPr>
      <w:r>
        <w:t>所以，已经把英语的声音从录音中分离出来了。</w:t>
      </w:r>
    </w:p>
    <w:p w14:paraId="1253559E" w14:textId="77777777" w:rsidR="006C77B1" w:rsidRDefault="006C77B1" w:rsidP="006F76C2">
      <w:pPr>
        <w:pStyle w:val="ab"/>
      </w:pPr>
      <w:r>
        <w:t>第二个输出是这样：</w:t>
      </w:r>
    </w:p>
    <w:p w14:paraId="22085210" w14:textId="77777777" w:rsidR="006C77B1" w:rsidRDefault="006C77B1" w:rsidP="006F76C2">
      <w:pPr>
        <w:pStyle w:val="ab"/>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b"/>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b"/>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b"/>
      </w:pPr>
      <w:r>
        <w:t>就是这里展示的代码：</w:t>
      </w:r>
    </w:p>
    <w:p w14:paraId="7F48EE46" w14:textId="38E4B08B" w:rsidR="006C77B1" w:rsidRDefault="006C77B1" w:rsidP="006F76C2">
      <w:pPr>
        <w:pStyle w:val="ab"/>
        <w:ind w:firstLine="440"/>
      </w:pPr>
      <w:r w:rsidRPr="008654D8">
        <w:rPr>
          <w:rStyle w:val="VerbatimChar"/>
          <w:color w:val="FF0000"/>
        </w:rPr>
        <w:t>[W,s,v] = svd((repmat(sum(x.*x,1),size(x,1),1).*x)*x');</w:t>
      </w:r>
    </w:p>
    <w:p w14:paraId="2BE9E52C" w14:textId="77777777" w:rsidR="006C77B1" w:rsidRDefault="006C77B1" w:rsidP="006F76C2">
      <w:pPr>
        <w:pStyle w:val="ab"/>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b"/>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278605C6" w:rsidR="006C77B1" w:rsidRDefault="009942A2" w:rsidP="006F76C2">
      <w:pPr>
        <w:pStyle w:val="ab"/>
      </w:pPr>
      <w:r>
        <w:t>在我教机器学习将近十年后的现在</w:t>
      </w:r>
      <w:r>
        <w:rPr>
          <w:rFonts w:hint="eastAsia"/>
        </w:rPr>
        <w:t>，</w:t>
      </w:r>
      <w:r>
        <w:t>我已经发现</w:t>
      </w:r>
      <w:r>
        <w:rPr>
          <w:rFonts w:hint="eastAsia"/>
        </w:rPr>
        <w:t>，</w:t>
      </w:r>
      <w:r w:rsidR="006C77B1">
        <w:t>如果使用</w:t>
      </w:r>
      <w:r w:rsidR="006C77B1">
        <w:rPr>
          <w:b/>
        </w:rPr>
        <w:t>Octave</w:t>
      </w:r>
      <w:r w:rsidR="006C77B1">
        <w:t>作为编程环境</w:t>
      </w:r>
      <w:r>
        <w:rPr>
          <w:rFonts w:hint="eastAsia"/>
        </w:rPr>
        <w:t>、</w:t>
      </w:r>
      <w:r w:rsidR="006C77B1">
        <w:t>学习</w:t>
      </w:r>
      <w:r>
        <w:t>工具，以及</w:t>
      </w:r>
      <w:r w:rsidR="006C77B1">
        <w:t>原型工具，</w:t>
      </w:r>
      <w:r>
        <w:t>学习可以更加高速</w:t>
      </w:r>
      <w:r>
        <w:rPr>
          <w:rFonts w:hint="eastAsia"/>
        </w:rPr>
        <w:t>，</w:t>
      </w:r>
      <w:r w:rsidR="006C77B1">
        <w:t>它会让你对学习算法的学习和建原型快上许多。</w:t>
      </w:r>
    </w:p>
    <w:p w14:paraId="3E9FEA69" w14:textId="77777777" w:rsidR="006C77B1" w:rsidRDefault="006C77B1" w:rsidP="006F76C2">
      <w:pPr>
        <w:pStyle w:val="ab"/>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b"/>
      </w:pPr>
      <w:r>
        <w:t>最后，总结下本视频内容，我有个简短的复习题给你们。</w:t>
      </w:r>
    </w:p>
    <w:p w14:paraId="0622B7C8" w14:textId="77777777" w:rsidR="006C77B1" w:rsidRDefault="006C77B1" w:rsidP="006F76C2">
      <w:pPr>
        <w:pStyle w:val="ab"/>
      </w:pPr>
      <w:r>
        <w:t>我们介绍了无监督学习，它是学习策略，交给算法大量的数据，并让算法为我们从数据中找出某种结构。</w:t>
      </w:r>
    </w:p>
    <w:p w14:paraId="7CF11B11" w14:textId="77777777" w:rsidR="006C77B1" w:rsidRDefault="006C77B1" w:rsidP="006F76C2">
      <w:pPr>
        <w:pStyle w:val="ab"/>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b"/>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b"/>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b"/>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687C4DDC" w:rsidR="006C77B1" w:rsidRDefault="006C77B1" w:rsidP="006F76C2">
      <w:pPr>
        <w:pStyle w:val="ab"/>
      </w:pPr>
      <w:r>
        <w:t>好了，以上就是无监督学习的视频内容，在下一个视频中，我们将深入探究特定的学习</w:t>
      </w:r>
      <w:r w:rsidR="00DE3AB7">
        <w:lastRenderedPageBreak/>
        <w:t>算法，开始介绍这些算法是如何工作的，我们</w:t>
      </w:r>
      <w:r>
        <w:t>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511915573"/>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511915574"/>
      <w:bookmarkEnd w:id="13"/>
      <w:r>
        <w:t xml:space="preserve">2.1 </w:t>
      </w:r>
      <w:r>
        <w:t>模型表示</w:t>
      </w:r>
      <w:bookmarkEnd w:id="14"/>
    </w:p>
    <w:p w14:paraId="099CCD60" w14:textId="77777777" w:rsidR="006C77B1" w:rsidRDefault="006C77B1" w:rsidP="006F76C2">
      <w:pPr>
        <w:pStyle w:val="ac"/>
      </w:pPr>
      <w:r>
        <w:t>参考视频</w:t>
      </w:r>
      <w:r>
        <w:t>: 2 - 1 - Model Representation (8 min).mkv</w:t>
      </w:r>
    </w:p>
    <w:p w14:paraId="5F7F9BB6" w14:textId="77777777" w:rsidR="006C77B1" w:rsidRDefault="006C77B1" w:rsidP="0000041E">
      <w:pPr>
        <w:pStyle w:val="ab"/>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b"/>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b"/>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b"/>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b"/>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b"/>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b"/>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b"/>
      </w:pPr>
      <w:r>
        <w:t>我们将要用来描述这个回归问题的标记如下</w:t>
      </w:r>
      <w:r>
        <w:t>:</w:t>
      </w:r>
    </w:p>
    <w:p w14:paraId="548FE2C3" w14:textId="77777777" w:rsidR="006C77B1" w:rsidRDefault="006C77B1" w:rsidP="0000041E">
      <w:pPr>
        <w:pStyle w:val="ab"/>
      </w:pPr>
      <m:oMath>
        <m:r>
          <w:rPr>
            <w:rFonts w:ascii="Cambria Math" w:hAnsi="Cambria Math"/>
          </w:rPr>
          <m:t>m</m:t>
        </m:r>
      </m:oMath>
      <w:r>
        <w:t xml:space="preserve"> </w:t>
      </w:r>
      <w:r>
        <w:t>代表训练集中实例的数量</w:t>
      </w:r>
    </w:p>
    <w:p w14:paraId="2EFB42B6" w14:textId="77777777" w:rsidR="006C77B1" w:rsidRDefault="006C77B1" w:rsidP="0000041E">
      <w:pPr>
        <w:pStyle w:val="ab"/>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b"/>
      </w:pPr>
      <m:oMath>
        <m:r>
          <w:rPr>
            <w:rFonts w:ascii="Cambria Math" w:hAnsi="Cambria Math"/>
          </w:rPr>
          <m:t>y</m:t>
        </m:r>
      </m:oMath>
      <w:r>
        <w:t xml:space="preserve"> </w:t>
      </w:r>
      <w:r>
        <w:t>代表目标变量</w:t>
      </w:r>
      <w:r>
        <w:t>/</w:t>
      </w:r>
      <w:r>
        <w:t>输出变量</w:t>
      </w:r>
    </w:p>
    <w:p w14:paraId="09B6B35A" w14:textId="77777777" w:rsidR="006C77B1" w:rsidRDefault="00402593" w:rsidP="0000041E">
      <w:pPr>
        <w:pStyle w:val="ab"/>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b"/>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b"/>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b"/>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36B29FA7" w:rsidR="006C77B1" w:rsidRDefault="006C77B1" w:rsidP="0000041E">
      <w:pPr>
        <w:pStyle w:val="ab"/>
      </w:pPr>
      <w:r>
        <w:t>这就是一个监督学习算法的工作方式，我们可以看到这里有我们的训练集里房屋价格</w:t>
      </w:r>
      <w:r>
        <w:t xml:space="preserve"> </w:t>
      </w:r>
      <w:r w:rsidR="009E0048">
        <w:t>我们把它</w:t>
      </w:r>
      <w:r w:rsidR="009E0048">
        <w:rPr>
          <w:rFonts w:hint="eastAsia"/>
        </w:rPr>
        <w:t>输入</w:t>
      </w:r>
      <w:r w:rsidR="002D40A6">
        <w:t>给我们的学习算法，学习算法</w:t>
      </w:r>
      <w:r>
        <w:t>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207D05F5" w:rsidR="006C77B1" w:rsidRDefault="006C77B1" w:rsidP="0000041E">
      <w:pPr>
        <w:pStyle w:val="ab"/>
      </w:pPr>
      <w:r>
        <w:t>我将选择最初的使用规则</w:t>
      </w:r>
      <m:oMath>
        <m:r>
          <w:rPr>
            <w:rFonts w:ascii="Cambria Math" w:hAnsi="Cambria Math"/>
          </w:rPr>
          <m:t>h</m:t>
        </m:r>
      </m:oMath>
      <w:r>
        <w:t>代表</w:t>
      </w:r>
      <w:r>
        <w:rPr>
          <w:b/>
        </w:rPr>
        <w:t>hypothesis</w:t>
      </w:r>
      <w:r w:rsidR="002D40A6">
        <w:t>，因而，要解决房价预测问题，我们实际上是要将训练</w:t>
      </w:r>
      <w:r w:rsidR="002D40A6">
        <w:rPr>
          <w:rFonts w:hint="eastAsia"/>
        </w:rPr>
        <w:t>集输入</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b"/>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511915575"/>
      <w:bookmarkEnd w:id="15"/>
      <w:r>
        <w:lastRenderedPageBreak/>
        <w:t xml:space="preserve">2.2 </w:t>
      </w:r>
      <w:r>
        <w:t>代价函数</w:t>
      </w:r>
      <w:bookmarkEnd w:id="16"/>
    </w:p>
    <w:p w14:paraId="5F1C1B93" w14:textId="77777777" w:rsidR="006C77B1" w:rsidRDefault="006C77B1" w:rsidP="0000041E">
      <w:pPr>
        <w:pStyle w:val="ac"/>
      </w:pPr>
      <w:r>
        <w:t>参考视频</w:t>
      </w:r>
      <w:r>
        <w:t>: 2 - 2 - Cost Function (8 min).mkv</w:t>
      </w:r>
    </w:p>
    <w:p w14:paraId="545AAC92" w14:textId="77777777" w:rsidR="006C77B1" w:rsidRDefault="006C77B1" w:rsidP="0000041E">
      <w:pPr>
        <w:pStyle w:val="ab"/>
      </w:pPr>
      <w:r>
        <w:t>在这段视频中我们将定义代价函数的概念，这有助于我们弄清楚如何把最有可能的直线与我们的数据相拟合。如图：</w:t>
      </w:r>
    </w:p>
    <w:p w14:paraId="359B3289" w14:textId="77777777" w:rsidR="006C77B1" w:rsidRDefault="006C77B1" w:rsidP="0000041E">
      <w:pPr>
        <w:pStyle w:val="ab"/>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b"/>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b"/>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b"/>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b"/>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b"/>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b"/>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b"/>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b"/>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b"/>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b"/>
      </w:pPr>
      <w:r>
        <w:t>在后续课程中，我们还会谈论其他的代价函数，但我们刚刚讲的选择是对于大多数线性回归问题非常合理的。</w:t>
      </w:r>
    </w:p>
    <w:p w14:paraId="244435C7" w14:textId="1F858316" w:rsidR="006C77B1" w:rsidRDefault="006C77B1" w:rsidP="0000041E">
      <w:pPr>
        <w:pStyle w:val="ab"/>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511915576"/>
      <w:r>
        <w:lastRenderedPageBreak/>
        <w:t xml:space="preserve">2.3 </w:t>
      </w:r>
      <w:r>
        <w:t>代价函数的直观理解</w:t>
      </w:r>
      <w:r>
        <w:t>I</w:t>
      </w:r>
      <w:bookmarkEnd w:id="18"/>
    </w:p>
    <w:p w14:paraId="2E110B4D" w14:textId="77777777" w:rsidR="006C77B1" w:rsidRDefault="006C77B1" w:rsidP="0000041E">
      <w:pPr>
        <w:pStyle w:val="ac"/>
      </w:pPr>
      <w:r>
        <w:t>参考视频</w:t>
      </w:r>
      <w:r>
        <w:t>: 2 - 3 - Cost Function - Intuition I (11 min).mkv</w:t>
      </w:r>
    </w:p>
    <w:p w14:paraId="5EEB5D91" w14:textId="77777777" w:rsidR="006C77B1" w:rsidRDefault="006C77B1" w:rsidP="0000041E">
      <w:pPr>
        <w:pStyle w:val="ab"/>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b"/>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b"/>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b"/>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511915577"/>
      <w:r>
        <w:lastRenderedPageBreak/>
        <w:t xml:space="preserve">2.4 </w:t>
      </w:r>
      <w:r>
        <w:t>代价函数的直观理解</w:t>
      </w:r>
      <w:r>
        <w:t>II</w:t>
      </w:r>
      <w:bookmarkEnd w:id="20"/>
    </w:p>
    <w:p w14:paraId="1F7C23C0" w14:textId="77777777" w:rsidR="006C77B1" w:rsidRDefault="006C77B1" w:rsidP="0000041E">
      <w:pPr>
        <w:pStyle w:val="ac"/>
      </w:pPr>
      <w:r>
        <w:t>参考视频</w:t>
      </w:r>
      <w:r>
        <w:t>: 2 - 4 - Cost Function - Intuition II (9 min).mkv</w:t>
      </w:r>
    </w:p>
    <w:p w14:paraId="78742FD9" w14:textId="77777777" w:rsidR="006C77B1" w:rsidRDefault="006C77B1" w:rsidP="0000041E">
      <w:pPr>
        <w:pStyle w:val="ab"/>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b"/>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b"/>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b"/>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b"/>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b"/>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b"/>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511915578"/>
      <w:bookmarkEnd w:id="21"/>
      <w:r>
        <w:lastRenderedPageBreak/>
        <w:t xml:space="preserve">2.5 </w:t>
      </w:r>
      <w:r>
        <w:t>梯度下降</w:t>
      </w:r>
      <w:bookmarkEnd w:id="22"/>
    </w:p>
    <w:p w14:paraId="7ADE4964" w14:textId="77777777" w:rsidR="006C77B1" w:rsidRDefault="006C77B1" w:rsidP="0000041E">
      <w:pPr>
        <w:pStyle w:val="ac"/>
      </w:pPr>
      <w:r>
        <w:t>参考视频</w:t>
      </w:r>
      <w:r>
        <w:t>: 2 - 5 - Gradient Descent (11 min).mkv</w:t>
      </w:r>
    </w:p>
    <w:p w14:paraId="3CB286A0" w14:textId="77777777" w:rsidR="006C77B1" w:rsidRDefault="006C77B1" w:rsidP="0000041E">
      <w:pPr>
        <w:pStyle w:val="ab"/>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b"/>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b"/>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b"/>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b"/>
      </w:pPr>
      <w:r>
        <w:t>批量梯度下降（</w:t>
      </w:r>
      <w:r>
        <w:rPr>
          <w:b/>
        </w:rPr>
        <w:t>batch gradient descent</w:t>
      </w:r>
      <w:r>
        <w:t>）算法的公式为：</w:t>
      </w:r>
    </w:p>
    <w:p w14:paraId="48117C03" w14:textId="77777777" w:rsidR="006C77B1" w:rsidRDefault="006C77B1" w:rsidP="0000041E">
      <w:pPr>
        <w:pStyle w:val="ab"/>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b"/>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b"/>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b"/>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402593" w:rsidP="0000041E">
      <w:pPr>
        <w:pStyle w:val="ab"/>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b"/>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b"/>
      </w:pPr>
      <w:r>
        <w:t>让我进一步阐述这个过程：</w:t>
      </w:r>
    </w:p>
    <w:p w14:paraId="6EBEF66F" w14:textId="77777777" w:rsidR="006C77B1" w:rsidRDefault="006C77B1" w:rsidP="0000041E">
      <w:pPr>
        <w:pStyle w:val="ab"/>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b"/>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b"/>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b"/>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b"/>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511915579"/>
      <w:r>
        <w:lastRenderedPageBreak/>
        <w:t xml:space="preserve">2.6 </w:t>
      </w:r>
      <w:r>
        <w:t>梯度下降的直观理解</w:t>
      </w:r>
      <w:bookmarkEnd w:id="24"/>
    </w:p>
    <w:p w14:paraId="1884128F" w14:textId="77777777" w:rsidR="006C77B1" w:rsidRDefault="006C77B1" w:rsidP="0000041E">
      <w:pPr>
        <w:pStyle w:val="ac"/>
      </w:pPr>
      <w:r>
        <w:t>参考视频</w:t>
      </w:r>
      <w:r>
        <w:t>: 2 - 6 - Gradient Descent Intuition (12 min).mkv</w:t>
      </w:r>
    </w:p>
    <w:p w14:paraId="1DC8C8E0" w14:textId="0654B4FA" w:rsidR="006C77B1" w:rsidRDefault="006C77B1" w:rsidP="0000041E">
      <w:pPr>
        <w:pStyle w:val="ab"/>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402593" w:rsidP="0000041E">
      <w:pPr>
        <w:pStyle w:val="ab"/>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b"/>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b"/>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b"/>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b"/>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b"/>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b"/>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b"/>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b"/>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b"/>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b"/>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b"/>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b"/>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b"/>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b"/>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b"/>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511915580"/>
      <w:r>
        <w:lastRenderedPageBreak/>
        <w:t xml:space="preserve">2.7 </w:t>
      </w:r>
      <w:r>
        <w:t>梯度下降的线性回归</w:t>
      </w:r>
      <w:bookmarkEnd w:id="26"/>
    </w:p>
    <w:p w14:paraId="4B575D0C" w14:textId="77777777" w:rsidR="006C77B1" w:rsidRDefault="006C77B1" w:rsidP="0000041E">
      <w:pPr>
        <w:pStyle w:val="ac"/>
      </w:pPr>
      <w:r>
        <w:t>参考视频</w:t>
      </w:r>
      <w:r>
        <w:t>: 2 - 7 - GradientDescentForLinearRegression (6 min).mkv</w:t>
      </w:r>
    </w:p>
    <w:p w14:paraId="71996082" w14:textId="77777777" w:rsidR="006C77B1" w:rsidRDefault="006C77B1" w:rsidP="00A63B18">
      <w:pPr>
        <w:pStyle w:val="ab"/>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b"/>
      </w:pPr>
      <w:r>
        <w:t>梯度下降算法和线性回归算法比较如图：</w:t>
      </w:r>
    </w:p>
    <w:p w14:paraId="5689707F" w14:textId="77777777" w:rsidR="006C77B1" w:rsidRDefault="006C77B1" w:rsidP="00A63B18">
      <w:pPr>
        <w:pStyle w:val="ab"/>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b"/>
      </w:pPr>
      <w:r>
        <w:t>对我们之前的线性回归问题运用梯度下降法，关键在于求出代价函数的导数，即：</w:t>
      </w:r>
    </w:p>
    <w:p w14:paraId="1791EBCF" w14:textId="77777777" w:rsidR="00A63B18" w:rsidRDefault="00402593" w:rsidP="00A63B18">
      <w:pPr>
        <w:pStyle w:val="ab"/>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b"/>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b"/>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b"/>
      </w:pPr>
      <w:r>
        <w:t>则算法改写成：</w:t>
      </w:r>
    </w:p>
    <w:p w14:paraId="78BE1E1A" w14:textId="77777777" w:rsidR="00A63B18" w:rsidRDefault="00A63B18" w:rsidP="00A63B18">
      <w:pPr>
        <w:pStyle w:val="ab"/>
        <w:ind w:firstLine="422"/>
      </w:pPr>
      <w:r>
        <w:rPr>
          <w:b/>
        </w:rPr>
        <w:t>Repeat {</w:t>
      </w:r>
    </w:p>
    <w:p w14:paraId="3095C62E" w14:textId="36BEAA58" w:rsidR="00A63B18" w:rsidRDefault="00A63B18" w:rsidP="00A63B18">
      <w:pPr>
        <w:pStyle w:val="ab"/>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b"/>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b"/>
      </w:pPr>
      <w:r>
        <w:t xml:space="preserve"> </w:t>
      </w:r>
      <w:r>
        <w:rPr>
          <w:b/>
        </w:rPr>
        <w:t>}</w:t>
      </w:r>
    </w:p>
    <w:p w14:paraId="6B66B560" w14:textId="77777777" w:rsidR="006C77B1" w:rsidRDefault="006C77B1" w:rsidP="0000041E">
      <w:pPr>
        <w:pStyle w:val="ab"/>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b"/>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b"/>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b"/>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b"/>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511915581"/>
      <w:r>
        <w:lastRenderedPageBreak/>
        <w:t xml:space="preserve">2.8 </w:t>
      </w:r>
      <w:r>
        <w:t>接下来的内容</w:t>
      </w:r>
      <w:bookmarkEnd w:id="28"/>
    </w:p>
    <w:p w14:paraId="678C888E" w14:textId="77777777" w:rsidR="006C77B1" w:rsidRDefault="006C77B1" w:rsidP="0000041E">
      <w:pPr>
        <w:pStyle w:val="ac"/>
      </w:pPr>
      <w:r>
        <w:t>参考视频</w:t>
      </w:r>
      <w:r>
        <w:t>: 2 - 8 - What_'s Next (6 min).mkv</w:t>
      </w:r>
    </w:p>
    <w:p w14:paraId="155F9185" w14:textId="77777777" w:rsidR="006C77B1" w:rsidRDefault="006C77B1" w:rsidP="0000041E">
      <w:pPr>
        <w:pStyle w:val="ab"/>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b"/>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b"/>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511915582"/>
      <w:r>
        <w:lastRenderedPageBreak/>
        <w:t>线性代数回顾</w:t>
      </w:r>
      <w:r>
        <w:t>(Linear Algebra Review)</w:t>
      </w:r>
      <w:bookmarkEnd w:id="30"/>
    </w:p>
    <w:p w14:paraId="6B993789" w14:textId="77777777" w:rsidR="006C77B1" w:rsidRDefault="006C77B1">
      <w:pPr>
        <w:pStyle w:val="3"/>
      </w:pPr>
      <w:bookmarkStart w:id="31" w:name="header-n398"/>
      <w:bookmarkStart w:id="32" w:name="_Toc511915583"/>
      <w:bookmarkEnd w:id="31"/>
      <w:r>
        <w:t xml:space="preserve">3.1 </w:t>
      </w:r>
      <w:r>
        <w:t>矩阵和向量</w:t>
      </w:r>
      <w:bookmarkEnd w:id="32"/>
    </w:p>
    <w:p w14:paraId="6FF474CF" w14:textId="77777777" w:rsidR="006C77B1" w:rsidRDefault="006C77B1" w:rsidP="0000041E">
      <w:pPr>
        <w:pStyle w:val="ac"/>
      </w:pPr>
      <w:r>
        <w:t>参考视频</w:t>
      </w:r>
      <w:r>
        <w:t>: 3 - 1 - Matrices and Vectors (9 min).mkv</w:t>
      </w:r>
    </w:p>
    <w:p w14:paraId="103214B9" w14:textId="77777777" w:rsidR="006C77B1" w:rsidRDefault="006C77B1" w:rsidP="0000041E">
      <w:pPr>
        <w:pStyle w:val="ab"/>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b"/>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b"/>
      </w:pPr>
      <w:r>
        <w:t>矩阵的维数即行数</w:t>
      </w:r>
      <w:r>
        <w:t>×</w:t>
      </w:r>
      <w:r>
        <w:t>列数</w:t>
      </w:r>
    </w:p>
    <w:p w14:paraId="6E3A6AE3" w14:textId="77777777" w:rsidR="006C77B1" w:rsidRDefault="006C77B1" w:rsidP="0000041E">
      <w:pPr>
        <w:pStyle w:val="ab"/>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402593" w:rsidP="0000041E">
      <w:pPr>
        <w:pStyle w:val="ab"/>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b"/>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b"/>
      </w:pPr>
      <w:r>
        <w:t>为四维列向量（</w:t>
      </w:r>
      <w:r>
        <w:t>4×1</w:t>
      </w:r>
      <w:r>
        <w:t>）。</w:t>
      </w:r>
    </w:p>
    <w:p w14:paraId="544F92A0" w14:textId="77777777" w:rsidR="006C77B1" w:rsidRDefault="006C77B1" w:rsidP="0000041E">
      <w:pPr>
        <w:pStyle w:val="ab"/>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b"/>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511915584"/>
      <w:r>
        <w:lastRenderedPageBreak/>
        <w:t xml:space="preserve">3.2 </w:t>
      </w:r>
      <w:r>
        <w:t>加法和标量乘法</w:t>
      </w:r>
      <w:bookmarkEnd w:id="34"/>
    </w:p>
    <w:p w14:paraId="308E2A12" w14:textId="77777777" w:rsidR="006C77B1" w:rsidRDefault="006C77B1" w:rsidP="0000041E">
      <w:pPr>
        <w:pStyle w:val="ac"/>
      </w:pPr>
      <w:r>
        <w:t>参考视频</w:t>
      </w:r>
      <w:r>
        <w:t>: 3 - 2 - Addition and Scalar Multiplication (7 min).mkv</w:t>
      </w:r>
    </w:p>
    <w:p w14:paraId="58F0CD8D" w14:textId="77777777" w:rsidR="006C77B1" w:rsidRDefault="006C77B1" w:rsidP="0000041E">
      <w:pPr>
        <w:pStyle w:val="ab"/>
      </w:pPr>
      <w:r>
        <w:t>矩阵的加法：行列数相等的可以加。</w:t>
      </w:r>
    </w:p>
    <w:p w14:paraId="290A9256" w14:textId="77777777" w:rsidR="006C77B1" w:rsidRDefault="006C77B1" w:rsidP="0000041E">
      <w:pPr>
        <w:pStyle w:val="ab"/>
      </w:pPr>
      <w:r>
        <w:t>例：</w:t>
      </w:r>
    </w:p>
    <w:p w14:paraId="159CA73D" w14:textId="77777777" w:rsidR="006C77B1" w:rsidRDefault="006C77B1" w:rsidP="0000041E">
      <w:pPr>
        <w:pStyle w:val="ab"/>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b"/>
      </w:pPr>
    </w:p>
    <w:p w14:paraId="6BAC91D4" w14:textId="77777777" w:rsidR="006C77B1" w:rsidRDefault="006C77B1" w:rsidP="0000041E">
      <w:pPr>
        <w:pStyle w:val="ab"/>
      </w:pPr>
      <w:r>
        <w:t>矩阵的乘法：每个元素都要乘</w:t>
      </w:r>
    </w:p>
    <w:p w14:paraId="566360D5" w14:textId="77777777" w:rsidR="006C77B1" w:rsidRDefault="006C77B1" w:rsidP="0000041E">
      <w:pPr>
        <w:pStyle w:val="ab"/>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b"/>
      </w:pPr>
    </w:p>
    <w:p w14:paraId="75377C14" w14:textId="77777777" w:rsidR="006C77B1" w:rsidRDefault="006C77B1" w:rsidP="0000041E">
      <w:pPr>
        <w:pStyle w:val="ab"/>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511915585"/>
      <w:r>
        <w:lastRenderedPageBreak/>
        <w:t xml:space="preserve">3.3 </w:t>
      </w:r>
      <w:r>
        <w:t>矩阵向量乘法</w:t>
      </w:r>
      <w:bookmarkEnd w:id="36"/>
    </w:p>
    <w:p w14:paraId="4F023916" w14:textId="77777777" w:rsidR="006C77B1" w:rsidRDefault="006C77B1" w:rsidP="0000041E">
      <w:pPr>
        <w:pStyle w:val="ac"/>
      </w:pPr>
      <w:r>
        <w:t>参考视频</w:t>
      </w:r>
      <w:r>
        <w:t>: 3 - 3 - Matrix Vector Multiplication (14 min).mkv</w:t>
      </w:r>
    </w:p>
    <w:p w14:paraId="2354E7DF" w14:textId="77777777" w:rsidR="006C77B1" w:rsidRDefault="006C77B1" w:rsidP="0000041E">
      <w:pPr>
        <w:pStyle w:val="ab"/>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b"/>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b"/>
      </w:pPr>
      <w:r>
        <w:t>算法举例：</w:t>
      </w:r>
    </w:p>
    <w:p w14:paraId="5B190BCC" w14:textId="77777777" w:rsidR="006C77B1" w:rsidRDefault="006C77B1" w:rsidP="0000041E">
      <w:pPr>
        <w:pStyle w:val="ab"/>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b"/>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511915586"/>
      <w:r>
        <w:lastRenderedPageBreak/>
        <w:t xml:space="preserve">3.4 </w:t>
      </w:r>
      <w:r>
        <w:t>矩阵乘法</w:t>
      </w:r>
      <w:bookmarkEnd w:id="38"/>
    </w:p>
    <w:p w14:paraId="7B956492" w14:textId="77777777" w:rsidR="006C77B1" w:rsidRDefault="006C77B1" w:rsidP="00EF4C7E">
      <w:pPr>
        <w:pStyle w:val="ac"/>
      </w:pPr>
      <w:r>
        <w:t>参考视频</w:t>
      </w:r>
      <w:r>
        <w:t>: 3 - 4 - Matrix Matrix Multiplication (11 min).mkv</w:t>
      </w:r>
    </w:p>
    <w:p w14:paraId="2D402D13" w14:textId="77777777" w:rsidR="006C77B1" w:rsidRDefault="006C77B1" w:rsidP="00EF4C7E">
      <w:pPr>
        <w:pStyle w:val="ab"/>
      </w:pPr>
      <w:r>
        <w:t>矩阵乘法：</w:t>
      </w:r>
    </w:p>
    <w:p w14:paraId="120E0B72" w14:textId="77777777" w:rsidR="006C77B1" w:rsidRDefault="006C77B1" w:rsidP="00EF4C7E">
      <w:pPr>
        <w:pStyle w:val="ab"/>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b"/>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b"/>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511915587"/>
      <w:r>
        <w:lastRenderedPageBreak/>
        <w:t xml:space="preserve">3.5 </w:t>
      </w:r>
      <w:r>
        <w:t>矩阵乘法的性质</w:t>
      </w:r>
      <w:bookmarkEnd w:id="40"/>
    </w:p>
    <w:p w14:paraId="10C1F958" w14:textId="77777777" w:rsidR="006C77B1" w:rsidRDefault="006C77B1" w:rsidP="00EF4C7E">
      <w:pPr>
        <w:pStyle w:val="ac"/>
      </w:pPr>
      <w:r>
        <w:t>参考视频</w:t>
      </w:r>
      <w:r>
        <w:t>: 3 - 5 - Matrix Multiplication Properties (9 min).mkv</w:t>
      </w:r>
    </w:p>
    <w:p w14:paraId="7C875046" w14:textId="77777777" w:rsidR="006C77B1" w:rsidRDefault="006C77B1" w:rsidP="00EF4C7E">
      <w:pPr>
        <w:pStyle w:val="ab"/>
      </w:pPr>
      <w:r>
        <w:t>矩阵乘法的性质：</w:t>
      </w:r>
    </w:p>
    <w:p w14:paraId="6E1F8D2E" w14:textId="77777777" w:rsidR="006C77B1" w:rsidRDefault="006C77B1" w:rsidP="00EF4C7E">
      <w:pPr>
        <w:pStyle w:val="ab"/>
      </w:pPr>
      <w:r>
        <w:t>矩阵的乘法不满足交换律：</w:t>
      </w:r>
      <m:oMath>
        <m:r>
          <w:rPr>
            <w:rFonts w:ascii="Cambria Math" w:hAnsi="Cambria Math"/>
          </w:rPr>
          <m:t>A×B≠B×A</m:t>
        </m:r>
      </m:oMath>
    </w:p>
    <w:p w14:paraId="4B781260" w14:textId="77777777" w:rsidR="006C77B1" w:rsidRDefault="006C77B1" w:rsidP="00EF4C7E">
      <w:pPr>
        <w:pStyle w:val="ab"/>
      </w:pPr>
      <w:r>
        <w:t>矩阵的乘法满足结合律。即：</w:t>
      </w:r>
      <m:oMath>
        <m:r>
          <w:rPr>
            <w:rFonts w:ascii="Cambria Math" w:hAnsi="Cambria Math"/>
          </w:rPr>
          <m:t>A×(B×C)=(A×B)×C</m:t>
        </m:r>
      </m:oMath>
    </w:p>
    <w:p w14:paraId="5865BFAB" w14:textId="77777777" w:rsidR="006C77B1" w:rsidRDefault="006C77B1" w:rsidP="00EF4C7E">
      <w:pPr>
        <w:pStyle w:val="ab"/>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b"/>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b"/>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511915588"/>
      <w:r>
        <w:lastRenderedPageBreak/>
        <w:t xml:space="preserve">3.6 </w:t>
      </w:r>
      <w:r>
        <w:t>逆、转置</w:t>
      </w:r>
      <w:bookmarkEnd w:id="42"/>
    </w:p>
    <w:p w14:paraId="29B0166B" w14:textId="77777777" w:rsidR="006C77B1" w:rsidRDefault="006C77B1" w:rsidP="00EF4C7E">
      <w:pPr>
        <w:pStyle w:val="ac"/>
      </w:pPr>
      <w:r>
        <w:t>参考视频</w:t>
      </w:r>
      <w:r>
        <w:t>: 3 - 6 - Inverse and Transpose (11 min).mkv</w:t>
      </w:r>
    </w:p>
    <w:p w14:paraId="6358BF37" w14:textId="77777777" w:rsidR="006C77B1" w:rsidRDefault="006C77B1" w:rsidP="00EF4C7E">
      <w:pPr>
        <w:pStyle w:val="ab"/>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b"/>
      </w:pPr>
      <w:r>
        <w:t>我们一般在</w:t>
      </w:r>
      <w:r>
        <w:rPr>
          <w:b/>
        </w:rPr>
        <w:t>OCTAVE</w:t>
      </w:r>
      <w:r>
        <w:t>或者</w:t>
      </w:r>
      <w:r>
        <w:rPr>
          <w:b/>
        </w:rPr>
        <w:t>MATLAB</w:t>
      </w:r>
      <w:r>
        <w:t>中进行计算矩阵的逆矩阵。</w:t>
      </w:r>
    </w:p>
    <w:p w14:paraId="1D5A74A6" w14:textId="77777777" w:rsidR="006C77B1" w:rsidRDefault="006C77B1" w:rsidP="00EF4C7E">
      <w:pPr>
        <w:pStyle w:val="ab"/>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b"/>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b"/>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b"/>
      </w:pPr>
      <w:r>
        <w:t>例：</w:t>
      </w:r>
    </w:p>
    <w:p w14:paraId="3DCC9765" w14:textId="4C99F9E8" w:rsidR="004A55D4" w:rsidRDefault="00402593"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b"/>
      </w:pPr>
      <w:r>
        <w:t>矩阵的转置基本性质</w:t>
      </w:r>
      <w:r>
        <w:t>:</w:t>
      </w:r>
    </w:p>
    <w:p w14:paraId="27177337" w14:textId="77777777" w:rsidR="004A55D4" w:rsidRPr="004A55D4" w:rsidRDefault="00402593" w:rsidP="00EF4C7E">
      <w:pPr>
        <w:pStyle w:val="ab"/>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402593" w:rsidP="00EF4C7E">
      <w:pPr>
        <w:pStyle w:val="ab"/>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402593" w:rsidP="004A55D4">
      <w:pPr>
        <w:pStyle w:val="ab"/>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b"/>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b"/>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511915589"/>
      <w:r>
        <w:lastRenderedPageBreak/>
        <w:t>第</w:t>
      </w:r>
      <w:r>
        <w:t>2</w:t>
      </w:r>
      <w:r>
        <w:t>周</w:t>
      </w:r>
      <w:bookmarkEnd w:id="43"/>
    </w:p>
    <w:p w14:paraId="3ACE1336" w14:textId="15872A94" w:rsidR="006C77B1" w:rsidRDefault="006C77B1" w:rsidP="00D15056">
      <w:pPr>
        <w:pStyle w:val="MMTopic2"/>
        <w:numPr>
          <w:ilvl w:val="0"/>
          <w:numId w:val="2"/>
        </w:numPr>
      </w:pPr>
      <w:bookmarkStart w:id="44" w:name="_Toc511915590"/>
      <w:r>
        <w:t>多变量线性回归</w:t>
      </w:r>
      <w:r>
        <w:t>(Linear Regression with Multiple Variables)</w:t>
      </w:r>
      <w:bookmarkEnd w:id="44"/>
    </w:p>
    <w:p w14:paraId="0EC3E533" w14:textId="77777777" w:rsidR="006C77B1" w:rsidRDefault="006C77B1">
      <w:pPr>
        <w:pStyle w:val="3"/>
      </w:pPr>
      <w:bookmarkStart w:id="45" w:name="_Toc511915591"/>
      <w:r>
        <w:t xml:space="preserve">4.1 </w:t>
      </w:r>
      <w:r>
        <w:t>多维特征</w:t>
      </w:r>
      <w:bookmarkEnd w:id="45"/>
    </w:p>
    <w:p w14:paraId="0C3C7C32" w14:textId="77777777" w:rsidR="006C77B1" w:rsidRDefault="006C77B1" w:rsidP="00A63B18">
      <w:pPr>
        <w:pStyle w:val="ac"/>
      </w:pPr>
      <w:r>
        <w:t>参考视频</w:t>
      </w:r>
      <w:r>
        <w:t>: 4 - 1 - Multiple Features (8 min).mkv</w:t>
      </w:r>
    </w:p>
    <w:p w14:paraId="07753327" w14:textId="77777777" w:rsidR="006C77B1" w:rsidRDefault="006C77B1" w:rsidP="00A63B18">
      <w:pPr>
        <w:pStyle w:val="ab"/>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b"/>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b"/>
      </w:pPr>
      <w:r>
        <w:t>增添更多特征后，我们引入一系列新的注释：</w:t>
      </w:r>
    </w:p>
    <w:p w14:paraId="2962D5EE" w14:textId="77777777" w:rsidR="006C77B1" w:rsidRDefault="006C77B1" w:rsidP="00A63B18">
      <w:pPr>
        <w:pStyle w:val="ab"/>
      </w:pPr>
      <m:oMath>
        <m:r>
          <w:rPr>
            <w:rFonts w:ascii="Cambria Math" w:hAnsi="Cambria Math"/>
          </w:rPr>
          <m:t>n</m:t>
        </m:r>
      </m:oMath>
      <w:r>
        <w:t xml:space="preserve"> </w:t>
      </w:r>
      <w:r>
        <w:t>代表特征的数量</w:t>
      </w:r>
    </w:p>
    <w:p w14:paraId="4FB5DEEE" w14:textId="77777777" w:rsidR="006C77B1" w:rsidRDefault="00402593" w:rsidP="00A63B18">
      <w:pPr>
        <w:pStyle w:val="ab"/>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b"/>
      </w:pPr>
      <w:r>
        <w:t>比方说，上图的</w:t>
      </w:r>
    </w:p>
    <w:p w14:paraId="2E0146A0" w14:textId="77777777" w:rsidR="006C77B1" w:rsidRDefault="00402593" w:rsidP="00A63B18">
      <w:pPr>
        <w:pStyle w:val="ab"/>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402593" w:rsidP="00A63B18">
      <w:pPr>
        <w:pStyle w:val="ab"/>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b"/>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b"/>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b"/>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b"/>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511915592"/>
      <w:bookmarkEnd w:id="46"/>
      <w:r>
        <w:lastRenderedPageBreak/>
        <w:t xml:space="preserve">4.2 </w:t>
      </w:r>
      <w:r>
        <w:t>多变量梯度下降</w:t>
      </w:r>
      <w:bookmarkEnd w:id="47"/>
    </w:p>
    <w:p w14:paraId="1FAD4D1D" w14:textId="77777777" w:rsidR="006C77B1" w:rsidRDefault="006C77B1" w:rsidP="00A63B18">
      <w:pPr>
        <w:pStyle w:val="ac"/>
      </w:pPr>
      <w:r>
        <w:t>参考视频</w:t>
      </w:r>
      <w:r>
        <w:t>: 4 - 2 - Gradient Descent for Multiple Variables (5 min).mkv</w:t>
      </w:r>
    </w:p>
    <w:p w14:paraId="5674272D" w14:textId="77777777" w:rsidR="006C77B1" w:rsidRDefault="006C77B1" w:rsidP="00A63B18">
      <w:pPr>
        <w:pStyle w:val="ab"/>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b"/>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b"/>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b"/>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b"/>
      </w:pPr>
      <w:r>
        <w:t>即：</w:t>
      </w:r>
    </w:p>
    <w:p w14:paraId="1CBF3BF9" w14:textId="77777777" w:rsidR="006C77B1" w:rsidRDefault="006C77B1" w:rsidP="00A63B18">
      <w:pPr>
        <w:pStyle w:val="ab"/>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b"/>
      </w:pPr>
      <w:r>
        <w:t>求导数后得到：</w:t>
      </w:r>
    </w:p>
    <w:p w14:paraId="4BA3C801" w14:textId="06CB8DCC" w:rsidR="006C77B1" w:rsidRDefault="00D464AF" w:rsidP="00A63B18">
      <w:pPr>
        <w:pStyle w:val="ab"/>
      </w:pPr>
      <w:r>
        <w:rPr>
          <w:noProof/>
        </w:rPr>
        <w:drawing>
          <wp:inline distT="0" distB="0" distL="0" distR="0" wp14:anchorId="4A0B7A8A" wp14:editId="125F588E">
            <wp:extent cx="2660650" cy="1244600"/>
            <wp:effectExtent l="0" t="0" r="6350" b="0"/>
            <wp:docPr id="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r w:rsidR="006C77B1">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b"/>
      </w:pPr>
      <w:r>
        <w:t>当</w:t>
      </w:r>
      <m:oMath>
        <m:r>
          <w:rPr>
            <w:rFonts w:ascii="Cambria Math" w:hAnsi="Cambria Math"/>
          </w:rPr>
          <m:t>n&gt;=1</m:t>
        </m:r>
      </m:oMath>
      <w:r>
        <w:t>时，</w:t>
      </w:r>
    </w:p>
    <w:p w14:paraId="6155D859" w14:textId="583481C4" w:rsidR="006C77B1" w:rsidRDefault="006C77B1" w:rsidP="00A63B18">
      <w:pPr>
        <w:pStyle w:val="ab"/>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402593" w:rsidP="004E32F9">
      <w:pPr>
        <w:pStyle w:val="ab"/>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402593" w:rsidP="004E32F9">
      <w:pPr>
        <w:pStyle w:val="ab"/>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b"/>
      </w:pPr>
      <w:r>
        <w:t>我们开始随机选择一系列的参数值，计算所有的预测结果后，再给所有的参数一个新的值，如此循环直到收敛。</w:t>
      </w:r>
    </w:p>
    <w:p w14:paraId="6443E075" w14:textId="77777777" w:rsidR="006C77B1" w:rsidRDefault="006C77B1" w:rsidP="00A63B18">
      <w:pPr>
        <w:pStyle w:val="ab"/>
      </w:pPr>
      <w:r>
        <w:t>代码示例：</w:t>
      </w:r>
    </w:p>
    <w:p w14:paraId="1B06DDB2" w14:textId="77777777" w:rsidR="006C77B1" w:rsidRDefault="006C77B1" w:rsidP="00A63B18">
      <w:pPr>
        <w:pStyle w:val="ab"/>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b"/>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511915593"/>
      <w:r>
        <w:lastRenderedPageBreak/>
        <w:t xml:space="preserve">4.3 </w:t>
      </w:r>
      <w:r>
        <w:t>梯度下降法实践</w:t>
      </w:r>
      <w:r>
        <w:t>1-</w:t>
      </w:r>
      <w:r>
        <w:t>特征缩放</w:t>
      </w:r>
      <w:bookmarkEnd w:id="49"/>
    </w:p>
    <w:p w14:paraId="1363320B" w14:textId="77777777" w:rsidR="006C77B1" w:rsidRDefault="006C77B1" w:rsidP="00A63B18">
      <w:pPr>
        <w:pStyle w:val="ac"/>
      </w:pPr>
      <w:r>
        <w:t>参考视频</w:t>
      </w:r>
      <w:r>
        <w:t>: 4 - 3 - Gradient Descent in Practice I - Feature Scaling (9 min).mkv</w:t>
      </w:r>
    </w:p>
    <w:p w14:paraId="5F8398FA" w14:textId="77777777" w:rsidR="006C77B1" w:rsidRDefault="006C77B1" w:rsidP="00A63B18">
      <w:pPr>
        <w:pStyle w:val="ab"/>
      </w:pPr>
      <w:r>
        <w:t>在我们面对多维特征问题的时候，我们要保证这些特征都具有相近的尺度，这将帮助梯度下降算法更快地收敛。</w:t>
      </w:r>
    </w:p>
    <w:p w14:paraId="56908583" w14:textId="77777777" w:rsidR="006C77B1" w:rsidRDefault="006C77B1" w:rsidP="00A63B18">
      <w:pPr>
        <w:pStyle w:val="ab"/>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b"/>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b"/>
      </w:pPr>
      <w:r>
        <w:t>解决的方法是尝试将所有特征的尺度都尽量缩放到</w:t>
      </w:r>
      <w:r>
        <w:t>-1</w:t>
      </w:r>
      <w:r>
        <w:t>到</w:t>
      </w:r>
      <w:r>
        <w:t>1</w:t>
      </w:r>
      <w:r>
        <w:t>之间。如图：</w:t>
      </w:r>
    </w:p>
    <w:p w14:paraId="1E8C95AD" w14:textId="77777777" w:rsidR="006C77B1" w:rsidRDefault="006C77B1" w:rsidP="00A63B18">
      <w:pPr>
        <w:pStyle w:val="ab"/>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b"/>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511915594"/>
      <w:r>
        <w:lastRenderedPageBreak/>
        <w:t xml:space="preserve">4.4 </w:t>
      </w:r>
      <w:r>
        <w:t>梯度下降法实践</w:t>
      </w:r>
      <w:r>
        <w:t>2-</w:t>
      </w:r>
      <w:r>
        <w:t>学习率</w:t>
      </w:r>
      <w:bookmarkEnd w:id="51"/>
    </w:p>
    <w:p w14:paraId="0B2636A6" w14:textId="77777777" w:rsidR="006C77B1" w:rsidRDefault="006C77B1" w:rsidP="00A63B18">
      <w:pPr>
        <w:pStyle w:val="ac"/>
      </w:pPr>
      <w:r>
        <w:t>参考视频</w:t>
      </w:r>
      <w:r>
        <w:t>: 4 - 4 - Gradient Descent in Practice II - Learning Rate (9 min).mkv</w:t>
      </w:r>
    </w:p>
    <w:p w14:paraId="540B3C6C" w14:textId="77777777" w:rsidR="006C77B1" w:rsidRDefault="006C77B1" w:rsidP="00A63B18">
      <w:pPr>
        <w:pStyle w:val="ab"/>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b"/>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b"/>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b"/>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b"/>
      </w:pPr>
      <w:r>
        <w:t>通常可以考虑尝试些学习率：</w:t>
      </w:r>
    </w:p>
    <w:p w14:paraId="02E11DDD" w14:textId="77777777" w:rsidR="006C77B1" w:rsidRPr="0090151F" w:rsidRDefault="006C77B1" w:rsidP="00A63B18">
      <w:pPr>
        <w:pStyle w:val="ab"/>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511915595"/>
      <w:r>
        <w:lastRenderedPageBreak/>
        <w:t xml:space="preserve">4.5 </w:t>
      </w:r>
      <w:r>
        <w:t>特征和多项式回归</w:t>
      </w:r>
      <w:bookmarkEnd w:id="53"/>
    </w:p>
    <w:p w14:paraId="6167EC38" w14:textId="77777777" w:rsidR="006C77B1" w:rsidRDefault="006C77B1" w:rsidP="00A63B18">
      <w:pPr>
        <w:pStyle w:val="ac"/>
      </w:pPr>
      <w:r>
        <w:t>参考视频</w:t>
      </w:r>
      <w:r>
        <w:t>: 4 - 5 - Features and Polynomial Regression (8 min).mkv</w:t>
      </w:r>
    </w:p>
    <w:p w14:paraId="6ADDFC34" w14:textId="77777777" w:rsidR="006C77B1" w:rsidRDefault="006C77B1" w:rsidP="00A63B18">
      <w:pPr>
        <w:pStyle w:val="ab"/>
      </w:pPr>
      <w:r>
        <w:t>如房价预测问题，</w:t>
      </w:r>
    </w:p>
    <w:p w14:paraId="61214B41" w14:textId="77777777" w:rsidR="006C77B1" w:rsidRDefault="006C77B1" w:rsidP="00A63B18">
      <w:pPr>
        <w:pStyle w:val="ab"/>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402593" w:rsidP="00A63B18">
      <w:pPr>
        <w:pStyle w:val="ab"/>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402593" w:rsidP="00A63B18">
      <w:pPr>
        <w:pStyle w:val="ab"/>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b"/>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b"/>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b"/>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b"/>
      </w:pPr>
      <w:r>
        <w:t>通常我们需要先观察数据然后再决定准备尝试怎样的模型。</w:t>
      </w:r>
      <w:r>
        <w:t xml:space="preserve"> </w:t>
      </w:r>
      <w:r>
        <w:t>另外，我们可以令：</w:t>
      </w:r>
    </w:p>
    <w:p w14:paraId="04D70D47" w14:textId="77777777" w:rsidR="006C77B1" w:rsidRDefault="00402593" w:rsidP="00A63B18">
      <w:pPr>
        <w:pStyle w:val="ab"/>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b"/>
      </w:pPr>
      <w:r>
        <w:t>根据函数图形特性，我们还可以使：</w:t>
      </w:r>
    </w:p>
    <w:p w14:paraId="3007808E" w14:textId="77777777" w:rsidR="006C77B1" w:rsidRDefault="00402593" w:rsidP="00A63B18">
      <w:pPr>
        <w:pStyle w:val="ab"/>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b"/>
      </w:pPr>
      <w:r>
        <w:t>或者</w:t>
      </w:r>
      <w:r>
        <w:t>:</w:t>
      </w:r>
    </w:p>
    <w:p w14:paraId="463A0ADD" w14:textId="6C18F1D3" w:rsidR="006C77B1" w:rsidRDefault="00402593" w:rsidP="00A63B18">
      <w:pPr>
        <w:pStyle w:val="ab"/>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b"/>
        <w:rPr>
          <w:b/>
          <w:bCs/>
          <w:sz w:val="32"/>
          <w:szCs w:val="32"/>
        </w:rPr>
      </w:pPr>
      <w:r>
        <w:t>注：如果我们采用多项式回归模型，在运行梯度下降算法前，特征缩放非常有必要。</w:t>
      </w:r>
      <w:bookmarkStart w:id="54" w:name="header-n133"/>
      <w:bookmarkEnd w:id="54"/>
      <w:r w:rsidR="00A63B18">
        <w:br w:type="page"/>
      </w:r>
    </w:p>
    <w:p w14:paraId="43379063" w14:textId="5F515772" w:rsidR="006C77B1" w:rsidRDefault="006C77B1">
      <w:pPr>
        <w:pStyle w:val="3"/>
      </w:pPr>
      <w:bookmarkStart w:id="55" w:name="_Toc511915596"/>
      <w:r>
        <w:lastRenderedPageBreak/>
        <w:t xml:space="preserve">4.6 </w:t>
      </w:r>
      <w:r>
        <w:t>正规方程</w:t>
      </w:r>
      <w:bookmarkEnd w:id="55"/>
    </w:p>
    <w:p w14:paraId="45AB0BDE" w14:textId="77777777" w:rsidR="006C77B1" w:rsidRDefault="006C77B1" w:rsidP="00A63B18">
      <w:pPr>
        <w:pStyle w:val="ac"/>
      </w:pPr>
      <w:r>
        <w:t>参考视频</w:t>
      </w:r>
      <w:r>
        <w:t>: 4 - 6 - Normal Equation (16 min).mkv</w:t>
      </w:r>
    </w:p>
    <w:p w14:paraId="4DF31EB0" w14:textId="77777777" w:rsidR="006C77B1" w:rsidRDefault="006C77B1" w:rsidP="00A63B18">
      <w:pPr>
        <w:pStyle w:val="ab"/>
      </w:pPr>
      <w:r>
        <w:t>到目前为止，我们都在使用梯度下降算法，但是对于某些线性回归问题，正规方程方法是更好的解决方案。如：</w:t>
      </w:r>
    </w:p>
    <w:p w14:paraId="02ED1404" w14:textId="77777777" w:rsidR="006C77B1" w:rsidRDefault="006C77B1" w:rsidP="00A63B18">
      <w:pPr>
        <w:pStyle w:val="ab"/>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b"/>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b"/>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b"/>
      </w:pPr>
      <w:r>
        <w:t>以下表示数据为例：</w:t>
      </w:r>
    </w:p>
    <w:p w14:paraId="24DA39A8" w14:textId="77777777" w:rsidR="006C77B1" w:rsidRDefault="006C77B1" w:rsidP="00A63B18">
      <w:pPr>
        <w:pStyle w:val="ab"/>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b"/>
      </w:pPr>
      <w:r>
        <w:t>即：</w:t>
      </w:r>
    </w:p>
    <w:p w14:paraId="2DFA28AE" w14:textId="77777777" w:rsidR="006C77B1" w:rsidRDefault="006C77B1" w:rsidP="00A63B18">
      <w:pPr>
        <w:pStyle w:val="ab"/>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b"/>
      </w:pPr>
      <w:r>
        <w:t>运用正规方程方法求解参数：</w:t>
      </w:r>
    </w:p>
    <w:p w14:paraId="04A809B4" w14:textId="77777777" w:rsidR="006C77B1" w:rsidRDefault="006C77B1" w:rsidP="00A63B18">
      <w:pPr>
        <w:pStyle w:val="ab"/>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b"/>
      </w:pPr>
      <w:r>
        <w:t>在</w:t>
      </w:r>
      <w:r>
        <w:t xml:space="preserve"> </w:t>
      </w:r>
      <w:r>
        <w:rPr>
          <w:b/>
        </w:rPr>
        <w:t>Octave</w:t>
      </w:r>
      <w:r>
        <w:t xml:space="preserve"> </w:t>
      </w:r>
      <w:r>
        <w:t>中，正规方程写作：</w:t>
      </w:r>
    </w:p>
    <w:p w14:paraId="6E6A6BAF" w14:textId="77777777" w:rsidR="006C77B1" w:rsidRPr="009275E1" w:rsidRDefault="006C77B1" w:rsidP="00A63B18">
      <w:pPr>
        <w:pStyle w:val="ab"/>
        <w:ind w:firstLine="440"/>
        <w:rPr>
          <w:color w:val="FF0000"/>
        </w:rPr>
      </w:pPr>
      <w:r w:rsidRPr="009275E1">
        <w:rPr>
          <w:rStyle w:val="VerbatimChar"/>
          <w:color w:val="FF0000"/>
        </w:rPr>
        <w:t>pinv(X'*X)*X'*y</w:t>
      </w:r>
    </w:p>
    <w:p w14:paraId="03B20958" w14:textId="77777777" w:rsidR="006C77B1" w:rsidRDefault="006C77B1" w:rsidP="00A63B18">
      <w:pPr>
        <w:pStyle w:val="ab"/>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b"/>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b"/>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b"/>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b"/>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511915597"/>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c"/>
      </w:pPr>
      <w:r>
        <w:t>参考视频</w:t>
      </w:r>
      <w:r>
        <w:t>: 4 - 7 - Normal Equation Noninvertibility (Optional) (6 min).mkv</w:t>
      </w:r>
    </w:p>
    <w:p w14:paraId="63B4B8AF" w14:textId="77777777" w:rsidR="006C77B1" w:rsidRDefault="006C77B1" w:rsidP="00AF27F6">
      <w:pPr>
        <w:pStyle w:val="ab"/>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b"/>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b"/>
      </w:pPr>
      <w:r>
        <w:t>备注：本节最后我把推导过程写下。</w:t>
      </w:r>
    </w:p>
    <w:p w14:paraId="52E688BD" w14:textId="77777777" w:rsidR="009275E1" w:rsidRDefault="006C77B1" w:rsidP="00AF27F6">
      <w:pPr>
        <w:pStyle w:val="ab"/>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b"/>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b"/>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b"/>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b"/>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b"/>
      </w:pPr>
      <w:r>
        <w:t>实际上，你可以用这样的一个线性方程，来展示那两个相关联的特征值，矩阵</w:t>
      </w:r>
      <m:oMath>
        <m:r>
          <w:rPr>
            <w:rFonts w:ascii="Cambria Math" w:hAnsi="Cambria Math"/>
          </w:rPr>
          <m:t>X'X</m:t>
        </m:r>
      </m:oMath>
      <w:r>
        <w:t>将是不可逆的。</w:t>
      </w:r>
    </w:p>
    <w:p w14:paraId="6AD80DFB" w14:textId="5C799254" w:rsidR="006C77B1" w:rsidRDefault="006C77B1" w:rsidP="00AF27F6">
      <w:pPr>
        <w:pStyle w:val="ab"/>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rsidR="004C316B">
        <w:t>个的训练样本</w:t>
      </w:r>
      <w:r w:rsidR="004C316B">
        <w:rPr>
          <w:rFonts w:hint="eastAsia"/>
        </w:rPr>
        <w:t>，</w:t>
      </w:r>
      <m:oMath>
        <m:r>
          <w:rPr>
            <w:rFonts w:ascii="Cambria Math" w:hAnsi="Cambria Math"/>
          </w:rPr>
          <m:t>n</m:t>
        </m:r>
      </m:oMath>
      <w:r>
        <w:t>等于</w:t>
      </w:r>
      <w:r>
        <w:t>100</w:t>
      </w:r>
      <w:r w:rsidR="004C316B">
        <w:t>的特征数量</w:t>
      </w:r>
      <w:r w:rsidR="004C316B">
        <w:rPr>
          <w:rFonts w:hint="eastAsia"/>
        </w:rPr>
        <w:t>，</w:t>
      </w:r>
      <w:r>
        <w:t>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一阵</w:t>
      </w:r>
      <w:r>
        <w:lastRenderedPageBreak/>
        <w:t>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b"/>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b"/>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b"/>
        <w:ind w:firstLine="422"/>
      </w:pPr>
      <w:r>
        <w:rPr>
          <w:b/>
        </w:rPr>
        <w:t>增加内容：</w:t>
      </w:r>
    </w:p>
    <w:p w14:paraId="2771DE72" w14:textId="77777777" w:rsidR="006C77B1" w:rsidRDefault="006C77B1" w:rsidP="00AF27F6">
      <w:pPr>
        <w:pStyle w:val="ab"/>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b"/>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b"/>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b"/>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b"/>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b"/>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b"/>
      </w:pPr>
      <w:r>
        <w:t>接下来对</w:t>
      </w:r>
      <m:oMath>
        <m:r>
          <w:rPr>
            <w:rFonts w:ascii="Cambria Math" w:hAnsi="Cambria Math"/>
          </w:rPr>
          <m:t>J(θ)</m:t>
        </m:r>
      </m:oMath>
      <w:r>
        <w:t>偏导，需要用到以下几个矩阵的求导法则</w:t>
      </w:r>
      <w:r>
        <w:t>:</w:t>
      </w:r>
    </w:p>
    <w:p w14:paraId="3A45EAAB" w14:textId="77777777" w:rsidR="006C77B1" w:rsidRDefault="00402593" w:rsidP="00AF27F6">
      <w:pPr>
        <w:pStyle w:val="ab"/>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402593" w:rsidP="00AF27F6">
      <w:pPr>
        <w:pStyle w:val="ab"/>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402593" w:rsidP="00AF27F6">
      <w:pPr>
        <w:pStyle w:val="ab"/>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b"/>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b"/>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b"/>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b"/>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511915598"/>
      <w:r>
        <w:lastRenderedPageBreak/>
        <w:t>Octave</w:t>
      </w:r>
      <w:r>
        <w:t>教程</w:t>
      </w:r>
      <w:r>
        <w:t>(Octave Tutorial)</w:t>
      </w:r>
      <w:bookmarkEnd w:id="61"/>
    </w:p>
    <w:p w14:paraId="600A9223" w14:textId="77777777" w:rsidR="006C77B1" w:rsidRDefault="006C77B1">
      <w:pPr>
        <w:pStyle w:val="3"/>
      </w:pPr>
      <w:bookmarkStart w:id="62" w:name="header-n252"/>
      <w:bookmarkStart w:id="63" w:name="_Toc511915599"/>
      <w:bookmarkEnd w:id="62"/>
      <w:r>
        <w:t xml:space="preserve">5.1 </w:t>
      </w:r>
      <w:r>
        <w:t>基本操作</w:t>
      </w:r>
      <w:bookmarkEnd w:id="63"/>
    </w:p>
    <w:p w14:paraId="1095269A" w14:textId="77777777" w:rsidR="006C77B1" w:rsidRDefault="006C77B1" w:rsidP="00AF27F6">
      <w:pPr>
        <w:pStyle w:val="ac"/>
      </w:pPr>
      <w:r>
        <w:t>参考视频</w:t>
      </w:r>
      <w:r>
        <w:t>: 5 - 1 - Basic Operations (14 min).mkv</w:t>
      </w:r>
    </w:p>
    <w:p w14:paraId="44F6AC46" w14:textId="77777777" w:rsidR="006C77B1" w:rsidRDefault="006C77B1" w:rsidP="00AF27F6">
      <w:pPr>
        <w:pStyle w:val="ab"/>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b"/>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b"/>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b"/>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b"/>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b"/>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b"/>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b"/>
      </w:pPr>
      <w:r>
        <w:t>启动</w:t>
      </w:r>
      <w:r>
        <w:rPr>
          <w:b/>
        </w:rPr>
        <w:t>Octave</w:t>
      </w:r>
      <w:r>
        <w:t>：</w:t>
      </w:r>
    </w:p>
    <w:p w14:paraId="6453E4E8" w14:textId="77777777" w:rsidR="006C77B1" w:rsidRDefault="006C77B1" w:rsidP="00AF27F6">
      <w:pPr>
        <w:pStyle w:val="ab"/>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b"/>
      </w:pPr>
      <w:r>
        <w:t>现在让我示范最基本的</w:t>
      </w:r>
      <w:r>
        <w:rPr>
          <w:b/>
        </w:rPr>
        <w:t>Octave</w:t>
      </w:r>
      <w:r>
        <w:t>代码：</w:t>
      </w:r>
    </w:p>
    <w:p w14:paraId="3818BB67" w14:textId="77777777" w:rsidR="006C77B1" w:rsidRDefault="006C77B1" w:rsidP="00AF27F6">
      <w:pPr>
        <w:pStyle w:val="ab"/>
      </w:pPr>
      <w:r>
        <w:t>输入</w:t>
      </w:r>
      <w:r>
        <w:t>5 + 6</w:t>
      </w:r>
      <w:r>
        <w:t>，然后得到</w:t>
      </w:r>
      <w:r>
        <w:t>11</w:t>
      </w:r>
      <w:r>
        <w:t>。</w:t>
      </w:r>
    </w:p>
    <w:p w14:paraId="27DA3F27" w14:textId="77777777" w:rsidR="006C77B1" w:rsidRDefault="006C77B1" w:rsidP="00AF27F6">
      <w:pPr>
        <w:pStyle w:val="ab"/>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b"/>
      </w:pPr>
      <w:r>
        <w:t>这些都是基本的数学运算。</w:t>
      </w:r>
    </w:p>
    <w:p w14:paraId="312F1066" w14:textId="77777777" w:rsidR="006C77B1" w:rsidRDefault="006C77B1" w:rsidP="00AF27F6">
      <w:pPr>
        <w:pStyle w:val="ab"/>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b"/>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b"/>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b"/>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b"/>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b"/>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b"/>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b"/>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b"/>
      </w:pPr>
      <w:r>
        <w:t>如果你不想看到那个提示，这里有一个隐藏的命令：</w:t>
      </w:r>
    </w:p>
    <w:p w14:paraId="02172B3D" w14:textId="77777777" w:rsidR="006C77B1" w:rsidRDefault="006C77B1" w:rsidP="00AF27F6">
      <w:pPr>
        <w:pStyle w:val="ab"/>
      </w:pPr>
      <w:r>
        <w:t>输入命令</w:t>
      </w:r>
    </w:p>
    <w:p w14:paraId="4DE269F9" w14:textId="77777777" w:rsidR="006C77B1" w:rsidRDefault="006C77B1" w:rsidP="00AF27F6">
      <w:pPr>
        <w:pStyle w:val="ab"/>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b"/>
      </w:pPr>
      <w:r>
        <w:t>现在命令提示已经变得简化了。</w:t>
      </w:r>
    </w:p>
    <w:p w14:paraId="0AB36AD2" w14:textId="77777777" w:rsidR="006C77B1" w:rsidRDefault="006C77B1" w:rsidP="00AF27F6">
      <w:pPr>
        <w:pStyle w:val="ab"/>
      </w:pPr>
      <w:r>
        <w:t>接下来，我们将谈到</w:t>
      </w:r>
      <w:r>
        <w:rPr>
          <w:b/>
        </w:rPr>
        <w:t>Octave</w:t>
      </w:r>
      <w:r>
        <w:t>的变量。</w:t>
      </w:r>
    </w:p>
    <w:p w14:paraId="2015A4DA" w14:textId="610BFBD1" w:rsidR="006C77B1" w:rsidRDefault="006C77B1" w:rsidP="00AF27F6">
      <w:pPr>
        <w:pStyle w:val="ab"/>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b"/>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b"/>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b"/>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b"/>
      </w:pPr>
      <w:r>
        <w:t>其中这句命令不打印任何东西。</w:t>
      </w:r>
    </w:p>
    <w:p w14:paraId="1B52173F" w14:textId="77777777" w:rsidR="006C77B1" w:rsidRDefault="006C77B1" w:rsidP="00AF27F6">
      <w:pPr>
        <w:pStyle w:val="ab"/>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b"/>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b"/>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b"/>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b"/>
      </w:pPr>
      <w:r>
        <w:t>如果你想打印出变量，或显示一个变量，你可以像下面这么做：</w:t>
      </w:r>
    </w:p>
    <w:p w14:paraId="0CF96F65" w14:textId="77777777" w:rsidR="006C77B1" w:rsidRDefault="006C77B1" w:rsidP="00AF27F6">
      <w:pPr>
        <w:pStyle w:val="ab"/>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b"/>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b"/>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b"/>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b"/>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b"/>
      </w:pPr>
      <w:r>
        <w:t>也有一些控制输出长短格式的快捷命令：</w:t>
      </w:r>
    </w:p>
    <w:p w14:paraId="4B71A53F" w14:textId="77777777" w:rsidR="006C77B1" w:rsidRDefault="006C77B1" w:rsidP="00AF27F6">
      <w:pPr>
        <w:pStyle w:val="ab"/>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b"/>
      </w:pPr>
      <w:r>
        <w:t>下面，让我们来看看向量和矩阵：</w:t>
      </w:r>
    </w:p>
    <w:p w14:paraId="565D7BB4" w14:textId="77777777" w:rsidR="006C77B1" w:rsidRDefault="006C77B1" w:rsidP="00AF27F6">
      <w:pPr>
        <w:pStyle w:val="ab"/>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b"/>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b"/>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b"/>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b"/>
      </w:pPr>
      <w:r>
        <w:t>下面是一些更为有用的符号，如：</w:t>
      </w:r>
    </w:p>
    <w:p w14:paraId="128B8DA3" w14:textId="77777777" w:rsidR="006C77B1" w:rsidRDefault="006C77B1" w:rsidP="00AF27F6">
      <w:pPr>
        <w:pStyle w:val="ab"/>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b"/>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b"/>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b"/>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b"/>
      </w:pPr>
      <w:r>
        <w:t>这里还有一些其他的方法来生成矩阵</w:t>
      </w:r>
    </w:p>
    <w:p w14:paraId="38E2E2DA" w14:textId="77777777" w:rsidR="006C77B1" w:rsidRDefault="006C77B1" w:rsidP="00AF27F6">
      <w:pPr>
        <w:pStyle w:val="ab"/>
      </w:pPr>
      <w:r>
        <w:t>例如</w:t>
      </w:r>
      <w:r>
        <w:t>“</w:t>
      </w:r>
      <w:r>
        <w:rPr>
          <w:rStyle w:val="VerbatimChar"/>
        </w:rPr>
        <w:t>ones(2, 3)</w:t>
      </w:r>
      <w:r>
        <w:t>”</w:t>
      </w:r>
      <w:r>
        <w:t>，也可以用来生成矩阵：</w:t>
      </w:r>
    </w:p>
    <w:p w14:paraId="73258BB3" w14:textId="77777777" w:rsidR="006C77B1" w:rsidRDefault="006C77B1" w:rsidP="00AF27F6">
      <w:pPr>
        <w:pStyle w:val="ab"/>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b"/>
      </w:pPr>
      <w:r>
        <w:t>元素都为</w:t>
      </w:r>
      <w:r>
        <w:t>2</w:t>
      </w:r>
      <w:r>
        <w:t>，两行三列的矩阵，就可以使用这个命令：</w:t>
      </w:r>
    </w:p>
    <w:p w14:paraId="27AA8A77" w14:textId="77777777" w:rsidR="006C77B1" w:rsidRDefault="006C77B1" w:rsidP="00AF27F6">
      <w:pPr>
        <w:pStyle w:val="ab"/>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b"/>
      </w:pPr>
      <w:r>
        <w:t>你可以把这个方法当成一个生成矩阵的快速方法。</w:t>
      </w:r>
    </w:p>
    <w:p w14:paraId="7AEB34B4" w14:textId="77777777" w:rsidR="006C77B1" w:rsidRDefault="006C77B1" w:rsidP="00AF27F6">
      <w:pPr>
        <w:pStyle w:val="ab"/>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b"/>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b"/>
      </w:pPr>
      <w:r>
        <w:t>还有很多的方式来生成矩阵。</w:t>
      </w:r>
    </w:p>
    <w:p w14:paraId="2FC83641" w14:textId="77777777" w:rsidR="006C77B1" w:rsidRDefault="006C77B1" w:rsidP="00AF27F6">
      <w:pPr>
        <w:pStyle w:val="ab"/>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b"/>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b"/>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b"/>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56B124C3" w:rsidR="006C77B1" w:rsidRDefault="006C77B1" w:rsidP="00AF27F6">
      <w:pPr>
        <w:pStyle w:val="ab"/>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b"/>
      </w:pPr>
      <w:r>
        <w:t>还可以设置地更复杂：</w:t>
      </w:r>
    </w:p>
    <w:p w14:paraId="2E250EC0" w14:textId="77777777" w:rsidR="006C77B1" w:rsidRDefault="006C77B1" w:rsidP="00AF27F6">
      <w:pPr>
        <w:pStyle w:val="ab"/>
      </w:pPr>
      <w:r>
        <w:t>并用</w:t>
      </w:r>
      <w:r>
        <w:rPr>
          <w:b/>
        </w:rPr>
        <w:t>hist</w:t>
      </w:r>
      <w:r>
        <w:t>命令绘制直方图。</w:t>
      </w:r>
    </w:p>
    <w:p w14:paraId="5EB3B151" w14:textId="77777777" w:rsidR="006C77B1" w:rsidRDefault="006C77B1" w:rsidP="00AF27F6">
      <w:pPr>
        <w:pStyle w:val="ab"/>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b"/>
      </w:pPr>
      <w:r>
        <w:t>绘制单位矩阵：</w:t>
      </w:r>
    </w:p>
    <w:p w14:paraId="1904E3FF" w14:textId="77777777" w:rsidR="006C77B1" w:rsidRDefault="006C77B1" w:rsidP="00AF27F6">
      <w:pPr>
        <w:pStyle w:val="ab"/>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b"/>
      </w:pPr>
      <w:r>
        <w:t>如果对命令不清楚，建议用</w:t>
      </w:r>
      <w:r>
        <w:rPr>
          <w:b/>
        </w:rPr>
        <w:t>help</w:t>
      </w:r>
      <w:r>
        <w:t>命令：</w:t>
      </w:r>
    </w:p>
    <w:p w14:paraId="32BEAB43" w14:textId="77777777" w:rsidR="006C77B1" w:rsidRDefault="006C77B1" w:rsidP="00AF27F6">
      <w:pPr>
        <w:pStyle w:val="ab"/>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b"/>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b"/>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511915600"/>
      <w:r>
        <w:lastRenderedPageBreak/>
        <w:t xml:space="preserve">5.2 </w:t>
      </w:r>
      <w:r>
        <w:t>移动数据</w:t>
      </w:r>
      <w:bookmarkEnd w:id="65"/>
    </w:p>
    <w:p w14:paraId="52A3BEFF" w14:textId="77777777" w:rsidR="006C77B1" w:rsidRDefault="006C77B1" w:rsidP="00AF27F6">
      <w:pPr>
        <w:pStyle w:val="ac"/>
      </w:pPr>
      <w:r>
        <w:t>参考视频</w:t>
      </w:r>
      <w:r>
        <w:t>: 5 - 2 - Moving Data Around (16 min).mkv</w:t>
      </w:r>
    </w:p>
    <w:p w14:paraId="6EE31FC4" w14:textId="77777777" w:rsidR="006C77B1" w:rsidRDefault="006C77B1" w:rsidP="00AF27F6">
      <w:pPr>
        <w:pStyle w:val="ab"/>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b"/>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b"/>
      </w:pPr>
      <w:r>
        <w:t>怎样把数据存入一个矩阵？</w:t>
      </w:r>
    </w:p>
    <w:p w14:paraId="41B694DE" w14:textId="77777777" w:rsidR="006C77B1" w:rsidRDefault="006C77B1" w:rsidP="00AF27F6">
      <w:pPr>
        <w:pStyle w:val="ab"/>
      </w:pPr>
      <w:r>
        <w:t>如何对矩阵进行相乘？</w:t>
      </w:r>
    </w:p>
    <w:p w14:paraId="1479E3D7" w14:textId="77777777" w:rsidR="006C77B1" w:rsidRDefault="006C77B1" w:rsidP="00AF27F6">
      <w:pPr>
        <w:pStyle w:val="ab"/>
      </w:pPr>
      <w:r>
        <w:t>如何保存计算结果？</w:t>
      </w:r>
    </w:p>
    <w:p w14:paraId="232664C2" w14:textId="77777777" w:rsidR="006C77B1" w:rsidRDefault="006C77B1" w:rsidP="00AF27F6">
      <w:pPr>
        <w:pStyle w:val="ab"/>
      </w:pPr>
      <w:r>
        <w:t>如何移动这些数据并用数据进行操作？</w:t>
      </w:r>
    </w:p>
    <w:p w14:paraId="12F41C0E" w14:textId="77777777" w:rsidR="006C77B1" w:rsidRDefault="006C77B1" w:rsidP="00AF27F6">
      <w:pPr>
        <w:pStyle w:val="ab"/>
      </w:pPr>
      <w:r>
        <w:t>进入我的</w:t>
      </w:r>
      <w:r>
        <w:t xml:space="preserve"> </w:t>
      </w:r>
      <w:r>
        <w:rPr>
          <w:b/>
        </w:rPr>
        <w:t>Octave</w:t>
      </w:r>
      <w:r>
        <w:t xml:space="preserve"> </w:t>
      </w:r>
      <w:r>
        <w:t>窗口，</w:t>
      </w:r>
    </w:p>
    <w:p w14:paraId="39E4F3B1" w14:textId="77777777" w:rsidR="006C77B1" w:rsidRDefault="006C77B1" w:rsidP="00AF27F6">
      <w:pPr>
        <w:pStyle w:val="ab"/>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b"/>
        <w:ind w:firstLine="440"/>
        <w:rPr>
          <w:color w:val="FF0000"/>
        </w:rPr>
      </w:pPr>
      <w:r w:rsidRPr="0003175F">
        <w:rPr>
          <w:rStyle w:val="VerbatimChar"/>
          <w:color w:val="FF0000"/>
        </w:rPr>
        <w:t>A = [1 2; 3 4; 5 6]</w:t>
      </w:r>
    </w:p>
    <w:p w14:paraId="19AD230C" w14:textId="77777777" w:rsidR="006C77B1" w:rsidRDefault="006C77B1" w:rsidP="00AF27F6">
      <w:pPr>
        <w:pStyle w:val="ab"/>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b"/>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b"/>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b"/>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b"/>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b"/>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b"/>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b"/>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b"/>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b"/>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b"/>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b"/>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b"/>
      </w:pPr>
      <w:r>
        <w:t>如何在系统中加载数据和寻找数据：</w:t>
      </w:r>
    </w:p>
    <w:p w14:paraId="042F7FDF" w14:textId="77777777" w:rsidR="006C77B1" w:rsidRDefault="006C77B1" w:rsidP="00AF27F6">
      <w:pPr>
        <w:pStyle w:val="ab"/>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b"/>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b"/>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b"/>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b"/>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b"/>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b"/>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b"/>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b"/>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b"/>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b"/>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b"/>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b"/>
      </w:pPr>
      <w:r>
        <w:t>这些就是存在里面的数据。</w:t>
      </w:r>
    </w:p>
    <w:p w14:paraId="652285F5" w14:textId="77777777" w:rsidR="006C77B1" w:rsidRDefault="006C77B1" w:rsidP="00AF27F6">
      <w:pPr>
        <w:pStyle w:val="ab"/>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b"/>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b"/>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b"/>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b"/>
      </w:pPr>
      <w:r>
        <w:t>同样也列出我所有的变量，不仅如此，还列出了变量的维度。</w:t>
      </w:r>
    </w:p>
    <w:p w14:paraId="3A7BBFAA" w14:textId="77777777" w:rsidR="006C77B1" w:rsidRDefault="006C77B1" w:rsidP="00AF27F6">
      <w:pPr>
        <w:pStyle w:val="ab"/>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b"/>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b"/>
      </w:pPr>
      <w:r>
        <w:t>另外，我们怎么储存数据呢？</w:t>
      </w:r>
    </w:p>
    <w:p w14:paraId="354A65E2" w14:textId="77777777" w:rsidR="006C77B1" w:rsidRDefault="006C77B1" w:rsidP="00AF27F6">
      <w:pPr>
        <w:pStyle w:val="ab"/>
      </w:pPr>
      <w:r>
        <w:t>我们设变量</w:t>
      </w:r>
      <w:r>
        <w:t xml:space="preserve"> </w:t>
      </w:r>
      <w:r w:rsidRPr="0003175F">
        <w:rPr>
          <w:rStyle w:val="VerbatimChar"/>
          <w:color w:val="FF0000"/>
        </w:rPr>
        <w:t>V= priceY(1:10)</w:t>
      </w:r>
    </w:p>
    <w:p w14:paraId="02337109" w14:textId="77777777" w:rsidR="006C77B1" w:rsidRDefault="006C77B1" w:rsidP="00AF27F6">
      <w:pPr>
        <w:pStyle w:val="ab"/>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b"/>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b"/>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b"/>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b"/>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b"/>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b"/>
        <w:ind w:firstLine="440"/>
        <w:rPr>
          <w:color w:val="FF0000"/>
        </w:rPr>
      </w:pPr>
      <w:r w:rsidRPr="0003175F">
        <w:rPr>
          <w:rStyle w:val="VerbatimChar"/>
          <w:color w:val="FF0000"/>
        </w:rPr>
        <w:t>save hello.txt v -ascii</w:t>
      </w:r>
    </w:p>
    <w:p w14:paraId="1CE40C19" w14:textId="77777777" w:rsidR="006C77B1" w:rsidRDefault="006C77B1" w:rsidP="00AF27F6">
      <w:pPr>
        <w:pStyle w:val="ab"/>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b"/>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b"/>
      </w:pPr>
      <w:r>
        <w:t>这就是读取和储存数据的方法。</w:t>
      </w:r>
    </w:p>
    <w:p w14:paraId="79EDAEBF" w14:textId="77777777" w:rsidR="006C77B1" w:rsidRDefault="006C77B1" w:rsidP="00AF27F6">
      <w:pPr>
        <w:pStyle w:val="ab"/>
      </w:pPr>
      <w:r>
        <w:t>接下来我们再来讲讲操作数据的方法：</w:t>
      </w:r>
    </w:p>
    <w:p w14:paraId="33AB1BE8" w14:textId="77777777" w:rsidR="00FB6D10" w:rsidRDefault="006C77B1" w:rsidP="00AF27F6">
      <w:pPr>
        <w:pStyle w:val="ab"/>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b"/>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b"/>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b"/>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b"/>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b"/>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b"/>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b"/>
      </w:pPr>
      <w:r>
        <w:t>你也可以在运算中使用这些较为复杂的索引。</w:t>
      </w:r>
    </w:p>
    <w:p w14:paraId="4C8A6F77" w14:textId="77777777" w:rsidR="006C77B1" w:rsidRDefault="006C77B1" w:rsidP="00AF27F6">
      <w:pPr>
        <w:pStyle w:val="ab"/>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b"/>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b"/>
      </w:pPr>
      <w:r>
        <w:t>可能这些比较复杂一点的索引操作你会经常用到。</w:t>
      </w:r>
    </w:p>
    <w:p w14:paraId="230CEED7" w14:textId="77777777" w:rsidR="006C77B1" w:rsidRDefault="006C77B1" w:rsidP="00AF27F6">
      <w:pPr>
        <w:pStyle w:val="ab"/>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b"/>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b"/>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2C278E6F" w:rsidR="006C77B1" w:rsidRDefault="006C77B1" w:rsidP="00AF27F6">
      <w:pPr>
        <w:pStyle w:val="ab"/>
      </w:pPr>
      <w:r>
        <w:t>接下来一个操作，让我们把</w:t>
      </w:r>
      <w:r>
        <w:t xml:space="preserve"> </w:t>
      </w:r>
      <m:oMath>
        <m:r>
          <w:rPr>
            <w:rFonts w:ascii="Cambria Math" w:hAnsi="Cambria Math"/>
          </w:rPr>
          <m:t>A</m:t>
        </m:r>
      </m:oMath>
      <w:r>
        <w:t>设为</w:t>
      </w:r>
      <w:r w:rsidR="00DB7067">
        <w:rPr>
          <w:rStyle w:val="VerbatimChar"/>
          <w:color w:val="FF0000"/>
        </w:rPr>
        <w:t>A = [A, [100</w:t>
      </w:r>
      <w:r w:rsidR="00407319">
        <w:rPr>
          <w:rStyle w:val="VerbatimChar"/>
          <w:color w:val="FF0000"/>
        </w:rPr>
        <w:t>;</w:t>
      </w:r>
      <w:r w:rsidR="00DB7067">
        <w:rPr>
          <w:rStyle w:val="VerbatimChar"/>
          <w:color w:val="FF0000"/>
        </w:rPr>
        <w:t xml:space="preserve"> 101; </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b"/>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b"/>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b"/>
      </w:pPr>
      <w:r>
        <w:lastRenderedPageBreak/>
        <w:t>再来几个例子：</w:t>
      </w:r>
    </w:p>
    <w:p w14:paraId="190603A5" w14:textId="77777777" w:rsidR="006C77B1" w:rsidRDefault="006C77B1" w:rsidP="00AF27F6">
      <w:pPr>
        <w:pStyle w:val="ab"/>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b"/>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b"/>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b"/>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b"/>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b"/>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b"/>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b"/>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b"/>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b"/>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511915601"/>
      <w:r>
        <w:lastRenderedPageBreak/>
        <w:t xml:space="preserve">5.3 </w:t>
      </w:r>
      <w:r>
        <w:t>计算数据</w:t>
      </w:r>
      <w:bookmarkEnd w:id="67"/>
    </w:p>
    <w:p w14:paraId="6740173A" w14:textId="77777777" w:rsidR="006C77B1" w:rsidRDefault="006C77B1" w:rsidP="00FB6D10">
      <w:pPr>
        <w:pStyle w:val="ac"/>
      </w:pPr>
      <w:r>
        <w:t>参考视频</w:t>
      </w:r>
      <w:r>
        <w:t>: 5 - 3 - Computing on Data (13 min).mkv</w:t>
      </w:r>
    </w:p>
    <w:p w14:paraId="20C7F68C" w14:textId="77777777" w:rsidR="006C77B1" w:rsidRDefault="006C77B1" w:rsidP="00FB6D10">
      <w:pPr>
        <w:pStyle w:val="ab"/>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b"/>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b"/>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b"/>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b"/>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b"/>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b"/>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b"/>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b"/>
      </w:pPr>
      <w:r>
        <w:lastRenderedPageBreak/>
        <w:t>同样地，这里的点号还是表示对每一个元素进行操作。</w:t>
      </w:r>
    </w:p>
    <w:p w14:paraId="7BF2246C" w14:textId="77777777" w:rsidR="006C77B1" w:rsidRDefault="006C77B1" w:rsidP="00FB6D10">
      <w:pPr>
        <w:pStyle w:val="ab"/>
      </w:pPr>
      <w:r>
        <w:t>我们还可以进行求对数运算，也就是对每个元素进行求对数运算。</w:t>
      </w:r>
    </w:p>
    <w:p w14:paraId="136C4D7B" w14:textId="77777777" w:rsidR="006C77B1" w:rsidRDefault="006C77B1" w:rsidP="00FB6D10">
      <w:pPr>
        <w:pStyle w:val="ab"/>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b"/>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b"/>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b"/>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b"/>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b"/>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b"/>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b"/>
      </w:pPr>
      <w:r>
        <w:t>现在，让我们来谈谈更多的操作。</w:t>
      </w:r>
    </w:p>
    <w:p w14:paraId="54E3CEDB" w14:textId="67E01A17" w:rsidR="006C77B1" w:rsidRDefault="006C77B1" w:rsidP="00FB6D10">
      <w:pPr>
        <w:pStyle w:val="ab"/>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b"/>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b"/>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b"/>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b"/>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b"/>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b"/>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b"/>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b"/>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b"/>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b"/>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b"/>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b"/>
      </w:pPr>
      <w:r>
        <w:t>在其他有用的机器学习应用中，这个矩阵其实没多大作用。</w:t>
      </w:r>
    </w:p>
    <w:p w14:paraId="00148996" w14:textId="77777777" w:rsidR="006C77B1" w:rsidRDefault="006C77B1" w:rsidP="00FB6D10">
      <w:pPr>
        <w:pStyle w:val="ab"/>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b"/>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b"/>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b"/>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b"/>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b"/>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b"/>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b"/>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b"/>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b"/>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b"/>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b"/>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b"/>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b"/>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b"/>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b"/>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b"/>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b"/>
      </w:pPr>
      <w:r>
        <w:t>键入</w:t>
      </w:r>
      <w:r w:rsidRPr="00DA0D66">
        <w:rPr>
          <w:rStyle w:val="VerbatimChar"/>
          <w:color w:val="FF0000"/>
        </w:rPr>
        <w:t>sum(sum(A.*eye(9))</w:t>
      </w:r>
    </w:p>
    <w:p w14:paraId="0C6F7468" w14:textId="77777777" w:rsidR="006C77B1" w:rsidRDefault="006C77B1" w:rsidP="00FB6D10">
      <w:pPr>
        <w:pStyle w:val="ab"/>
      </w:pPr>
      <w:r>
        <w:t>这实际上是求得了，这个矩阵对角线元素的和确实是</w:t>
      </w:r>
      <w:r>
        <w:t>369</w:t>
      </w:r>
      <w:r>
        <w:t>。</w:t>
      </w:r>
    </w:p>
    <w:p w14:paraId="2AD172A7" w14:textId="77777777" w:rsidR="006C77B1" w:rsidRDefault="006C77B1" w:rsidP="00FB6D10">
      <w:pPr>
        <w:pStyle w:val="ab"/>
      </w:pPr>
      <w:r>
        <w:t>你也可以求另一条对角线的和也是是</w:t>
      </w:r>
      <w:r>
        <w:t>369</w:t>
      </w:r>
      <w:r>
        <w:t>。</w:t>
      </w:r>
    </w:p>
    <w:p w14:paraId="40284556" w14:textId="77777777" w:rsidR="006C77B1" w:rsidRDefault="006C77B1" w:rsidP="00FB6D10">
      <w:pPr>
        <w:pStyle w:val="ab"/>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b"/>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b"/>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b"/>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511915602"/>
      <w:r>
        <w:lastRenderedPageBreak/>
        <w:t xml:space="preserve">5.4 </w:t>
      </w:r>
      <w:r>
        <w:t>绘图数据</w:t>
      </w:r>
      <w:bookmarkEnd w:id="69"/>
    </w:p>
    <w:p w14:paraId="7C2C5ECF" w14:textId="77777777" w:rsidR="006C77B1" w:rsidRDefault="006C77B1" w:rsidP="00FB6D10">
      <w:pPr>
        <w:pStyle w:val="ac"/>
      </w:pPr>
      <w:r>
        <w:t>参考视频</w:t>
      </w:r>
      <w:r>
        <w:t>: 5 - 4 - Plotting Data (10 min).mkv</w:t>
      </w:r>
    </w:p>
    <w:p w14:paraId="4D3E2448" w14:textId="77777777" w:rsidR="006C77B1" w:rsidRDefault="006C77B1" w:rsidP="00FB6D10">
      <w:pPr>
        <w:pStyle w:val="ab"/>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b"/>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b"/>
      </w:pPr>
      <w:r>
        <w:t>我们先来快速生成一些数据用来绘图。</w:t>
      </w:r>
    </w:p>
    <w:p w14:paraId="4ADFC959" w14:textId="77777777" w:rsidR="006C77B1" w:rsidRDefault="006C77B1" w:rsidP="00FB6D10">
      <w:pPr>
        <w:pStyle w:val="ab"/>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b"/>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b"/>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b"/>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b"/>
      </w:pPr>
      <w:r>
        <w:t>让我们设置</w:t>
      </w:r>
      <m:oMath>
        <m:r>
          <w:rPr>
            <w:rFonts w:ascii="Cambria Math" w:hAnsi="Cambria Math"/>
          </w:rPr>
          <m:t>y2</m:t>
        </m:r>
      </m:oMath>
    </w:p>
    <w:p w14:paraId="686FD592" w14:textId="77777777" w:rsidR="006C77B1" w:rsidRDefault="006C77B1" w:rsidP="00FB6D10">
      <w:pPr>
        <w:pStyle w:val="ab"/>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b"/>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b"/>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b"/>
      </w:pPr>
      <w:r>
        <w:t>如果我要同时表示正弦和余弦曲线。</w:t>
      </w:r>
    </w:p>
    <w:p w14:paraId="5A655EFE" w14:textId="77777777" w:rsidR="006C77B1" w:rsidRDefault="006C77B1" w:rsidP="00FB6D10">
      <w:pPr>
        <w:pStyle w:val="ab"/>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b"/>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b"/>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b"/>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b"/>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b"/>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b"/>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b"/>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b"/>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b"/>
      </w:pPr>
      <w:r>
        <w:t>最后如果你想，删掉这个图像，用命令</w:t>
      </w:r>
      <w:r w:rsidRPr="004A50AC">
        <w:rPr>
          <w:b/>
          <w:color w:val="FF0000"/>
        </w:rPr>
        <w:t>close</w:t>
      </w:r>
      <w:r>
        <w:t>会让这个图像关掉。</w:t>
      </w:r>
    </w:p>
    <w:p w14:paraId="5A8EA102" w14:textId="77777777" w:rsidR="006C77B1" w:rsidRDefault="006C77B1" w:rsidP="00FB6D10">
      <w:pPr>
        <w:pStyle w:val="ab"/>
        <w:ind w:firstLine="422"/>
      </w:pPr>
      <w:r>
        <w:rPr>
          <w:b/>
        </w:rPr>
        <w:t>Octave</w:t>
      </w:r>
      <w:r>
        <w:t>也可以让你为图像标号</w:t>
      </w:r>
    </w:p>
    <w:p w14:paraId="2CC3B001" w14:textId="77777777" w:rsidR="006C77B1" w:rsidRDefault="006C77B1" w:rsidP="00FB6D10">
      <w:pPr>
        <w:pStyle w:val="ab"/>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b"/>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b"/>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b"/>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b"/>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b"/>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b"/>
      </w:pPr>
      <w:r>
        <w:t>最后，还有几个命令。</w:t>
      </w:r>
    </w:p>
    <w:p w14:paraId="6E0CAB41" w14:textId="77777777" w:rsidR="006C77B1" w:rsidRDefault="006C77B1" w:rsidP="00FB6D10">
      <w:pPr>
        <w:pStyle w:val="ab"/>
        <w:ind w:firstLine="440"/>
      </w:pPr>
      <w:r w:rsidRPr="004A50AC">
        <w:rPr>
          <w:rStyle w:val="VerbatimChar"/>
          <w:color w:val="FF0000"/>
        </w:rPr>
        <w:t>Clf</w:t>
      </w:r>
      <w:r>
        <w:t>（清除一幅图像）。</w:t>
      </w:r>
    </w:p>
    <w:p w14:paraId="7712CA4E" w14:textId="77777777" w:rsidR="006C77B1" w:rsidRDefault="006C77B1" w:rsidP="00FB6D10">
      <w:pPr>
        <w:pStyle w:val="ab"/>
      </w:pPr>
      <w:r>
        <w:t>让我们设置</w:t>
      </w:r>
      <w:r>
        <w:t>A</w:t>
      </w:r>
      <w:r>
        <w:t>等于一个</w:t>
      </w:r>
      <w:r>
        <w:t>5×5</w:t>
      </w:r>
      <w:r>
        <w:t>的</w:t>
      </w:r>
      <w:r>
        <w:rPr>
          <w:b/>
        </w:rPr>
        <w:t>magic</w:t>
      </w:r>
      <w:r>
        <w:t>方阵：</w:t>
      </w:r>
    </w:p>
    <w:p w14:paraId="26E80F8B" w14:textId="77777777" w:rsidR="006C77B1" w:rsidRDefault="006C77B1" w:rsidP="00FB6D10">
      <w:pPr>
        <w:pStyle w:val="ab"/>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b"/>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b"/>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b"/>
      </w:pPr>
      <w:r>
        <w:t>它生成了一个颜色图像，一个灰度分布图，并在右边也加入一个颜色条。所以这个颜色条显示不同深浅的颜色所对应的值。</w:t>
      </w:r>
    </w:p>
    <w:p w14:paraId="2A44D9E0" w14:textId="77777777" w:rsidR="006C77B1" w:rsidRDefault="006C77B1" w:rsidP="00FB6D10">
      <w:pPr>
        <w:pStyle w:val="ab"/>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b"/>
      </w:pPr>
      <w:r>
        <w:t>你可以看到在不同的方格，它对应于一个不同的灰度。</w:t>
      </w:r>
    </w:p>
    <w:p w14:paraId="5A28A239" w14:textId="77777777" w:rsidR="006C77B1" w:rsidRDefault="006C77B1" w:rsidP="00FB6D10">
      <w:pPr>
        <w:pStyle w:val="ab"/>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b"/>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b"/>
      </w:pPr>
      <w:r>
        <w:t>这将会是一幅</w:t>
      </w:r>
      <w:r>
        <w:t>15*15</w:t>
      </w:r>
      <w:r>
        <w:t>的</w:t>
      </w:r>
      <w:r>
        <w:rPr>
          <w:b/>
        </w:rPr>
        <w:t>magic</w:t>
      </w:r>
      <w:r>
        <w:t>方阵值的图。</w:t>
      </w:r>
    </w:p>
    <w:p w14:paraId="4CEE255E" w14:textId="77777777" w:rsidR="006C77B1" w:rsidRDefault="006C77B1" w:rsidP="00FB6D10">
      <w:pPr>
        <w:pStyle w:val="ab"/>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b"/>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b"/>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b"/>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b"/>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511915603"/>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c"/>
      </w:pPr>
      <w:r>
        <w:t>参考视频</w:t>
      </w:r>
      <w:r>
        <w:t>: 5 - 5 - Control Statements_ for, while, if statements (13 min).mkv</w:t>
      </w:r>
    </w:p>
    <w:p w14:paraId="452A6AA1" w14:textId="77777777" w:rsidR="006C77B1" w:rsidRDefault="006C77B1" w:rsidP="00FB6D10">
      <w:pPr>
        <w:pStyle w:val="ab"/>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b"/>
      </w:pPr>
      <w:r>
        <w:t>我先告诉你如何使用</w:t>
      </w:r>
      <w:r>
        <w:t xml:space="preserve"> “</w:t>
      </w:r>
      <w:r>
        <w:rPr>
          <w:b/>
        </w:rPr>
        <w:t>for</w:t>
      </w:r>
      <w:r>
        <w:t xml:space="preserve">” </w:t>
      </w:r>
      <w:r>
        <w:t>循环。</w:t>
      </w:r>
    </w:p>
    <w:p w14:paraId="26FA4DCC" w14:textId="77777777" w:rsidR="006C77B1" w:rsidRDefault="006C77B1" w:rsidP="00FB6D10">
      <w:pPr>
        <w:pStyle w:val="ab"/>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b"/>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b"/>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b"/>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b"/>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b"/>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b"/>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b"/>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b"/>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b"/>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b"/>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b"/>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b"/>
      </w:pPr>
      <w:r>
        <w:t>现在我们来分析另外一个例子：</w:t>
      </w:r>
    </w:p>
    <w:p w14:paraId="5D28DD61" w14:textId="77777777" w:rsidR="006C77B1" w:rsidRDefault="006C77B1" w:rsidP="00FB6D10">
      <w:pPr>
        <w:pStyle w:val="ab"/>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b"/>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b"/>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b"/>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b"/>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b"/>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b"/>
      </w:pPr>
      <w:r>
        <w:t>最后，让我们来说说函数</w:t>
      </w:r>
      <w:r>
        <w:t xml:space="preserve"> (</w:t>
      </w:r>
      <w:r>
        <w:rPr>
          <w:b/>
        </w:rPr>
        <w:t>functions</w:t>
      </w:r>
      <w:r>
        <w:t>)</w:t>
      </w:r>
      <w:r>
        <w:t>，如何定义和调用函数。</w:t>
      </w:r>
    </w:p>
    <w:p w14:paraId="7B9881D5" w14:textId="77777777" w:rsidR="006C77B1" w:rsidRDefault="006C77B1" w:rsidP="00FB6D10">
      <w:pPr>
        <w:pStyle w:val="ab"/>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b"/>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b"/>
      </w:pPr>
      <w:r>
        <w:t>现在我们来说如何在</w:t>
      </w:r>
      <w:r>
        <w:t xml:space="preserve"> </w:t>
      </w:r>
      <w:r>
        <w:rPr>
          <w:b/>
        </w:rPr>
        <w:t>Octave</w:t>
      </w:r>
      <w:r>
        <w:t xml:space="preserve"> </w:t>
      </w:r>
      <w:r>
        <w:t>里定义函数：</w:t>
      </w:r>
    </w:p>
    <w:p w14:paraId="4D85C890" w14:textId="77777777" w:rsidR="006C77B1" w:rsidRDefault="006C77B1" w:rsidP="00FB6D10">
      <w:pPr>
        <w:pStyle w:val="ab"/>
      </w:pPr>
      <w:r>
        <w:t>这个文件只有三行：</w:t>
      </w:r>
    </w:p>
    <w:p w14:paraId="206C08D1" w14:textId="77777777" w:rsidR="006C77B1" w:rsidRDefault="006C77B1" w:rsidP="00FB6D10">
      <w:pPr>
        <w:pStyle w:val="ab"/>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2F78301B" w:rsidR="006C77B1" w:rsidRDefault="006C77B1" w:rsidP="00FB6D10">
      <w:pPr>
        <w:pStyle w:val="ab"/>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rsidR="009E6CC0">
        <w:t>值，</w:t>
      </w:r>
      <w:r>
        <w:t>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b"/>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b"/>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b"/>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b"/>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b"/>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b"/>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b"/>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b"/>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b"/>
      </w:pPr>
      <w:r>
        <w:t>所以说如果你需要定义一个函数并且返回多个值，这一点常常会带来很多方便。</w:t>
      </w:r>
    </w:p>
    <w:p w14:paraId="1DE207AA" w14:textId="77777777" w:rsidR="006C77B1" w:rsidRDefault="006C77B1" w:rsidP="00FB6D10">
      <w:pPr>
        <w:pStyle w:val="ab"/>
      </w:pPr>
      <w:r>
        <w:t>最后，我来给大家演示一下一个更复杂一点的函数的例子。</w:t>
      </w:r>
    </w:p>
    <w:p w14:paraId="034CC520" w14:textId="77777777" w:rsidR="006C77B1" w:rsidRDefault="006C77B1" w:rsidP="00FB6D10">
      <w:pPr>
        <w:pStyle w:val="ab"/>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4079E4F7" w:rsidR="006C77B1" w:rsidRDefault="006C77B1" w:rsidP="00FB6D10">
      <w:pPr>
        <w:pStyle w:val="ab"/>
      </w:pPr>
      <w:r>
        <w:t>首先让我们把数据放到</w:t>
      </w:r>
      <w:r>
        <w:t xml:space="preserve"> </w:t>
      </w:r>
      <w:r>
        <w:rPr>
          <w:b/>
        </w:rPr>
        <w:t>Octave</w:t>
      </w:r>
      <w:r>
        <w:t xml:space="preserve"> </w:t>
      </w:r>
      <w:r>
        <w:t>里，我把我的矩阵设置为</w:t>
      </w:r>
      <w:r w:rsidR="00B54CAD">
        <w:rPr>
          <w:rStyle w:val="VerbatimChar"/>
        </w:rPr>
        <w:t>X = [1 1; 2 2; 3</w:t>
      </w:r>
      <w:bookmarkStart w:id="72" w:name="_GoBack"/>
      <w:bookmarkEnd w:id="72"/>
      <w:r>
        <w:rPr>
          <w:rStyle w:val="VerbatimChar"/>
        </w:rPr>
        <w:t xml:space="preserve"> 3];</w:t>
      </w:r>
    </w:p>
    <w:p w14:paraId="4928A52E" w14:textId="77777777" w:rsidR="006C77B1" w:rsidRDefault="006C77B1" w:rsidP="00FB6D10">
      <w:pPr>
        <w:pStyle w:val="ab"/>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b"/>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b"/>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b"/>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b"/>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b"/>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b"/>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511915604"/>
      <w:r>
        <w:lastRenderedPageBreak/>
        <w:t xml:space="preserve">5.6 </w:t>
      </w:r>
      <w:r>
        <w:t>向量化</w:t>
      </w:r>
      <w:bookmarkEnd w:id="74"/>
    </w:p>
    <w:p w14:paraId="47722C47" w14:textId="77777777" w:rsidR="006C77B1" w:rsidRDefault="006C77B1" w:rsidP="002C5731">
      <w:pPr>
        <w:pStyle w:val="ac"/>
      </w:pPr>
      <w:r>
        <w:t>参考视频</w:t>
      </w:r>
      <w:r>
        <w:t>: 5 - 6 - Vectorization (14 min).mkv</w:t>
      </w:r>
    </w:p>
    <w:p w14:paraId="02197FEE" w14:textId="77777777" w:rsidR="006C77B1" w:rsidRDefault="006C77B1" w:rsidP="002C5731">
      <w:pPr>
        <w:pStyle w:val="ab"/>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b"/>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b"/>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b"/>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b"/>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b"/>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b"/>
      </w:pPr>
      <w:r>
        <w:t>比如说，这是未向量化的代码实现方式：</w:t>
      </w:r>
    </w:p>
    <w:p w14:paraId="6567007E" w14:textId="77777777" w:rsidR="006C77B1" w:rsidRDefault="006C77B1" w:rsidP="002C5731">
      <w:pPr>
        <w:pStyle w:val="ab"/>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b"/>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b"/>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b"/>
      </w:pPr>
      <w:r>
        <w:t>作为比较，接下来是向量化的代码实现：</w:t>
      </w:r>
    </w:p>
    <w:p w14:paraId="29C8A51F" w14:textId="77777777" w:rsidR="006C77B1" w:rsidRDefault="006C77B1" w:rsidP="002C5731">
      <w:pPr>
        <w:pStyle w:val="ab"/>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b"/>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b"/>
      </w:pPr>
      <w:r>
        <w:t>让我们来看一个</w:t>
      </w:r>
      <w:r>
        <w:rPr>
          <w:b/>
        </w:rPr>
        <w:t>C++</w:t>
      </w:r>
      <w:r>
        <w:t xml:space="preserve"> </w:t>
      </w:r>
      <w:r>
        <w:t>的例子：</w:t>
      </w:r>
    </w:p>
    <w:p w14:paraId="2A08C76D" w14:textId="77777777" w:rsidR="006C77B1" w:rsidRDefault="006C77B1" w:rsidP="002C5731">
      <w:pPr>
        <w:pStyle w:val="ab"/>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b"/>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b"/>
      </w:pPr>
      <w:r>
        <w:t>现在，让我们来看一个更为复杂的例子，这是线性回归算法梯度下降的更新规则：</w:t>
      </w:r>
    </w:p>
    <w:p w14:paraId="3D5A1FCA" w14:textId="77777777" w:rsidR="006C77B1" w:rsidRDefault="006C77B1" w:rsidP="002C5731">
      <w:pPr>
        <w:pStyle w:val="ab"/>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b"/>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b"/>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b"/>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b"/>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b"/>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b"/>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b"/>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b"/>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b"/>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b"/>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402593" w:rsidP="002C5731">
      <w:pPr>
        <w:pStyle w:val="ab"/>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b"/>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b"/>
      </w:pPr>
      <w:r>
        <w:t>你就会得到这些不同的式子，然后作加和。</w:t>
      </w:r>
    </w:p>
    <w:p w14:paraId="424E8DFE" w14:textId="77777777" w:rsidR="006C77B1" w:rsidRDefault="006C77B1" w:rsidP="002C5731">
      <w:pPr>
        <w:pStyle w:val="ab"/>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b"/>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b"/>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b"/>
      </w:pPr>
      <w:r>
        <w:t>这就是为什么我们能够向量化地实现线性回归。</w:t>
      </w:r>
    </w:p>
    <w:p w14:paraId="12A6BA8B" w14:textId="77777777" w:rsidR="006C77B1" w:rsidRDefault="006C77B1" w:rsidP="002C5731">
      <w:pPr>
        <w:pStyle w:val="ab"/>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b"/>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b"/>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511915605"/>
      <w:r>
        <w:lastRenderedPageBreak/>
        <w:t xml:space="preserve">5.7 </w:t>
      </w:r>
      <w:r>
        <w:t>工作和提交的编程练习</w:t>
      </w:r>
      <w:bookmarkEnd w:id="76"/>
    </w:p>
    <w:p w14:paraId="473D4B59" w14:textId="77777777" w:rsidR="006C77B1" w:rsidRDefault="006C77B1" w:rsidP="002C5731">
      <w:pPr>
        <w:pStyle w:val="ac"/>
      </w:pPr>
      <w:r>
        <w:t>参考视频</w:t>
      </w:r>
      <w:r>
        <w:t>: 5 - 7 - Working on and Submitting Programming Exercises (4 min).mkv</w:t>
      </w:r>
    </w:p>
    <w:p w14:paraId="15806283" w14:textId="77777777" w:rsidR="006C77B1" w:rsidRDefault="006C77B1" w:rsidP="002C5731">
      <w:pPr>
        <w:pStyle w:val="ab"/>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b"/>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b"/>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b"/>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b"/>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b"/>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b"/>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511915606"/>
      <w:r>
        <w:lastRenderedPageBreak/>
        <w:t>第</w:t>
      </w:r>
      <w:r>
        <w:t>3</w:t>
      </w:r>
      <w:r>
        <w:t>周</w:t>
      </w:r>
      <w:bookmarkEnd w:id="77"/>
    </w:p>
    <w:p w14:paraId="160B2A78" w14:textId="7EA76DEA" w:rsidR="006C77B1" w:rsidRDefault="006C77B1" w:rsidP="00D15056">
      <w:pPr>
        <w:pStyle w:val="MMTopic2"/>
        <w:numPr>
          <w:ilvl w:val="0"/>
          <w:numId w:val="2"/>
        </w:numPr>
      </w:pPr>
      <w:bookmarkStart w:id="78" w:name="_Toc511915607"/>
      <w:r>
        <w:t>逻辑回归</w:t>
      </w:r>
      <w:r>
        <w:t>(Logistic Regression)</w:t>
      </w:r>
      <w:bookmarkEnd w:id="78"/>
    </w:p>
    <w:p w14:paraId="4568F544" w14:textId="77777777" w:rsidR="006C77B1" w:rsidRDefault="006C77B1">
      <w:pPr>
        <w:pStyle w:val="3"/>
      </w:pPr>
      <w:bookmarkStart w:id="79" w:name="_Toc511915608"/>
      <w:r>
        <w:t xml:space="preserve">6.1 </w:t>
      </w:r>
      <w:r>
        <w:t>分类问题</w:t>
      </w:r>
      <w:bookmarkEnd w:id="79"/>
    </w:p>
    <w:p w14:paraId="669609F7" w14:textId="77777777" w:rsidR="006C77B1" w:rsidRDefault="006C77B1" w:rsidP="002C5731">
      <w:pPr>
        <w:pStyle w:val="ac"/>
      </w:pPr>
      <w:r>
        <w:t>参考文档</w:t>
      </w:r>
      <w:r>
        <w:t>: 6 - 1 - Classification (8 min).mkv</w:t>
      </w:r>
    </w:p>
    <w:p w14:paraId="250947E3" w14:textId="77777777" w:rsidR="006C77B1" w:rsidRDefault="006C77B1" w:rsidP="002C5731">
      <w:pPr>
        <w:pStyle w:val="ab"/>
      </w:pPr>
      <w:r>
        <w:t>在这个以及接下来的几个视频中，开始介绍分类问题。</w:t>
      </w:r>
    </w:p>
    <w:p w14:paraId="70178C4E" w14:textId="77777777" w:rsidR="006C77B1" w:rsidRDefault="006C77B1" w:rsidP="002C5731">
      <w:pPr>
        <w:pStyle w:val="ab"/>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b"/>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b"/>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b"/>
      </w:pPr>
      <w:r>
        <w:t>我们从二元的分类问题开始讨论。</w:t>
      </w:r>
    </w:p>
    <w:p w14:paraId="7557E55D" w14:textId="28D70361" w:rsidR="006C77B1" w:rsidRDefault="006C77B1" w:rsidP="002C5731">
      <w:pPr>
        <w:pStyle w:val="ab"/>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6.15pt" o:ole="">
            <v:imagedata r:id="rId150" o:title=""/>
          </v:shape>
          <o:OLEObject Type="Embed" ProgID="Equation.DSMT4" ShapeID="_x0000_i1025" DrawAspect="Content" ObjectID="_1591468467"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b"/>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b"/>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b"/>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b"/>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b"/>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511915609"/>
      <w:r>
        <w:lastRenderedPageBreak/>
        <w:t xml:space="preserve">6.2 </w:t>
      </w:r>
      <w:r>
        <w:t>假说表示</w:t>
      </w:r>
      <w:bookmarkEnd w:id="81"/>
    </w:p>
    <w:p w14:paraId="30BFAE7C" w14:textId="77777777" w:rsidR="006C77B1" w:rsidRDefault="006C77B1" w:rsidP="002C5731">
      <w:pPr>
        <w:pStyle w:val="ac"/>
      </w:pPr>
      <w:r>
        <w:t>参考视频</w:t>
      </w:r>
      <w:r>
        <w:t>: 6 - 2 - Hypothesis Representation (7 min).mkv</w:t>
      </w:r>
    </w:p>
    <w:p w14:paraId="44959141" w14:textId="77777777" w:rsidR="006C77B1" w:rsidRDefault="006C77B1" w:rsidP="002C5731">
      <w:pPr>
        <w:pStyle w:val="ab"/>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b"/>
      </w:pPr>
      <w:r>
        <w:t>回顾在一开始提到的乳腺癌分类问题，我们可以用线性回归的方法求出适合数据的一条直线：</w:t>
      </w:r>
    </w:p>
    <w:p w14:paraId="425B3AC0" w14:textId="77777777" w:rsidR="006C77B1" w:rsidRDefault="006C77B1" w:rsidP="002C5731">
      <w:pPr>
        <w:pStyle w:val="ab"/>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b"/>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b"/>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b"/>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b"/>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b"/>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b"/>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b"/>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b"/>
        <w:ind w:firstLine="422"/>
      </w:pPr>
      <w:r>
        <w:rPr>
          <w:b/>
        </w:rPr>
        <w:t>python</w:t>
      </w:r>
      <w:r>
        <w:t>代码实现：</w:t>
      </w:r>
    </w:p>
    <w:p w14:paraId="1F1F1718" w14:textId="77777777" w:rsidR="00FF7F66" w:rsidRPr="00FF7F66" w:rsidRDefault="006C77B1" w:rsidP="002C5731">
      <w:pPr>
        <w:pStyle w:val="ab"/>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b"/>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b"/>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b"/>
      </w:pPr>
      <w:r>
        <w:t>该函数的图像为：</w:t>
      </w:r>
    </w:p>
    <w:p w14:paraId="77070DDF" w14:textId="77777777" w:rsidR="006C77B1" w:rsidRDefault="006C77B1" w:rsidP="002C5731">
      <w:pPr>
        <w:pStyle w:val="ab"/>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b"/>
      </w:pPr>
      <w:r>
        <w:t>合起来，我们得到逻辑回归模型的假设：</w:t>
      </w:r>
    </w:p>
    <w:p w14:paraId="5E8599D5" w14:textId="77777777" w:rsidR="006C77B1" w:rsidRDefault="006C77B1" w:rsidP="002C5731">
      <w:pPr>
        <w:pStyle w:val="ab"/>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402593" w:rsidP="002C5731">
      <w:pPr>
        <w:pStyle w:val="ab"/>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b"/>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2" w:name="header-n72"/>
      <w:bookmarkEnd w:id="82"/>
      <w:r>
        <w:br w:type="page"/>
      </w:r>
    </w:p>
    <w:p w14:paraId="2364BA7F" w14:textId="5125AE4B" w:rsidR="006C77B1" w:rsidRDefault="006C77B1">
      <w:pPr>
        <w:pStyle w:val="3"/>
      </w:pPr>
      <w:bookmarkStart w:id="83" w:name="_Toc511915610"/>
      <w:r>
        <w:lastRenderedPageBreak/>
        <w:t xml:space="preserve">6.3 </w:t>
      </w:r>
      <w:r>
        <w:t>判定边界</w:t>
      </w:r>
      <w:bookmarkEnd w:id="83"/>
    </w:p>
    <w:p w14:paraId="6A53545B" w14:textId="77777777" w:rsidR="006C77B1" w:rsidRDefault="006C77B1" w:rsidP="002C5731">
      <w:pPr>
        <w:pStyle w:val="ac"/>
      </w:pPr>
      <w:r>
        <w:t>参考视频</w:t>
      </w:r>
      <w:r>
        <w:t>: 6 - 3 - Decision Boundary (15 min).mkv</w:t>
      </w:r>
    </w:p>
    <w:p w14:paraId="19D80612" w14:textId="77777777" w:rsidR="006C77B1" w:rsidRDefault="006C77B1" w:rsidP="002C5731">
      <w:pPr>
        <w:pStyle w:val="ab"/>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b"/>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b"/>
      </w:pPr>
    </w:p>
    <w:p w14:paraId="013C8E16" w14:textId="77777777" w:rsidR="006C77B1" w:rsidRDefault="006C77B1" w:rsidP="002C5731">
      <w:pPr>
        <w:pStyle w:val="ab"/>
      </w:pPr>
      <w:r>
        <w:t>在逻辑回归中，我们预测：</w:t>
      </w:r>
    </w:p>
    <w:p w14:paraId="0B23A103" w14:textId="77777777" w:rsidR="006C77B1" w:rsidRDefault="006C77B1" w:rsidP="002C5731">
      <w:pPr>
        <w:pStyle w:val="ab"/>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b"/>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b"/>
      </w:pPr>
      <w:r>
        <w:t>根据上面绘制出的</w:t>
      </w:r>
      <w:r>
        <w:t xml:space="preserve"> </w:t>
      </w:r>
      <w:r>
        <w:rPr>
          <w:b/>
        </w:rPr>
        <w:t>S</w:t>
      </w:r>
      <w:r>
        <w:t xml:space="preserve"> </w:t>
      </w:r>
      <w:r>
        <w:t>形函数图像，我们知道当</w:t>
      </w:r>
    </w:p>
    <w:p w14:paraId="2A2E626F" w14:textId="77777777" w:rsidR="006C77B1" w:rsidRDefault="006C77B1" w:rsidP="002C5731">
      <w:pPr>
        <w:pStyle w:val="ab"/>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b"/>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b"/>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b"/>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402593" w:rsidP="002C5731">
      <w:pPr>
        <w:pStyle w:val="ab"/>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402593" w:rsidP="002C5731">
      <w:pPr>
        <w:pStyle w:val="ab"/>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b"/>
      </w:pPr>
      <w:r>
        <w:t>现在假设我们有一个模型：</w:t>
      </w:r>
    </w:p>
    <w:p w14:paraId="55ADDDD4" w14:textId="77777777" w:rsidR="006C77B1" w:rsidRDefault="006C77B1" w:rsidP="002C5731">
      <w:pPr>
        <w:pStyle w:val="ab"/>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b"/>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b"/>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b"/>
      </w:pPr>
      <w:r>
        <w:t>假使我们的数据呈现这样的分布情况，怎样的模型才能适合呢？</w:t>
      </w:r>
    </w:p>
    <w:p w14:paraId="7E5DF4CB" w14:textId="77777777" w:rsidR="006C77B1" w:rsidRDefault="006C77B1" w:rsidP="002C5731">
      <w:pPr>
        <w:pStyle w:val="ab"/>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b"/>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b"/>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4" w:name="_Toc511915611"/>
      <w:r>
        <w:lastRenderedPageBreak/>
        <w:t xml:space="preserve">6.4 </w:t>
      </w:r>
      <w:r>
        <w:t>代价函数</w:t>
      </w:r>
      <w:bookmarkEnd w:id="84"/>
    </w:p>
    <w:p w14:paraId="17CD183B" w14:textId="77777777" w:rsidR="006C77B1" w:rsidRDefault="006C77B1" w:rsidP="002C5731">
      <w:pPr>
        <w:pStyle w:val="ac"/>
      </w:pPr>
      <w:r>
        <w:t>参考视频</w:t>
      </w:r>
      <w:r>
        <w:t>: 6 - 4 - Cost Function (11 min).mkv</w:t>
      </w:r>
    </w:p>
    <w:p w14:paraId="32273D5E" w14:textId="77777777" w:rsidR="006C77B1" w:rsidRDefault="006C77B1" w:rsidP="002C5731">
      <w:pPr>
        <w:pStyle w:val="ab"/>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b"/>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b"/>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b"/>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b"/>
      </w:pPr>
      <w:r>
        <w:t>这意味着我们的代价函数有许多局部最小值，这将影响梯度下降算法寻找全局最小值。</w:t>
      </w:r>
    </w:p>
    <w:p w14:paraId="33FB5346" w14:textId="77777777" w:rsidR="00FF7F66" w:rsidRDefault="006C77B1" w:rsidP="002C5731">
      <w:pPr>
        <w:pStyle w:val="ab"/>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b"/>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b"/>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402593" w:rsidP="002C5731">
      <w:pPr>
        <w:pStyle w:val="ab"/>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b"/>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b"/>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b"/>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b"/>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b"/>
      </w:pPr>
      <w:r>
        <w:t>带入代价函数得到：</w:t>
      </w:r>
    </w:p>
    <w:p w14:paraId="6695D339" w14:textId="5F5745B2" w:rsidR="002C5731" w:rsidRDefault="006C77B1" w:rsidP="002C5731">
      <w:pPr>
        <w:pStyle w:val="ab"/>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b"/>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b"/>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b"/>
      </w:pPr>
      <w:r>
        <w:t>在得到这样一个代价函数以后，我们便可以用梯度下降算法来求得能使代价函数最小的参数了。算法为：</w:t>
      </w:r>
    </w:p>
    <w:p w14:paraId="7FF2E009" w14:textId="77777777" w:rsidR="00FF7F66" w:rsidRDefault="006C77B1" w:rsidP="002C5731">
      <w:pPr>
        <w:pStyle w:val="ab"/>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b"/>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b"/>
        <w:ind w:firstLineChars="500" w:firstLine="1050"/>
      </w:pPr>
      <w:r>
        <w:t xml:space="preserve"> }</w:t>
      </w:r>
    </w:p>
    <w:p w14:paraId="52705881" w14:textId="77777777" w:rsidR="006C77B1" w:rsidRDefault="006C77B1" w:rsidP="002C5731">
      <w:pPr>
        <w:pStyle w:val="ab"/>
      </w:pPr>
      <w:r>
        <w:t>求导后得到：</w:t>
      </w:r>
    </w:p>
    <w:p w14:paraId="1D40BB94" w14:textId="77777777" w:rsidR="00FF7F66" w:rsidRDefault="006C77B1" w:rsidP="002C5731">
      <w:pPr>
        <w:pStyle w:val="ab"/>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b"/>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b"/>
        <w:ind w:firstLineChars="500" w:firstLine="1050"/>
      </w:pPr>
      <w:r>
        <w:t>}</w:t>
      </w:r>
    </w:p>
    <w:p w14:paraId="0FFC1784" w14:textId="77777777" w:rsidR="006C77B1" w:rsidRDefault="006C77B1" w:rsidP="002C5731">
      <w:pPr>
        <w:pStyle w:val="ab"/>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b"/>
      </w:pPr>
      <w:r>
        <w:t>推导过程：</w:t>
      </w:r>
    </w:p>
    <w:p w14:paraId="0D4FDA68" w14:textId="77777777" w:rsidR="002C5731" w:rsidRDefault="006C77B1" w:rsidP="002C5731">
      <w:pPr>
        <w:pStyle w:val="ab"/>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b"/>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b"/>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b"/>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b"/>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b"/>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b"/>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b"/>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b"/>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b"/>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b"/>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b"/>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b"/>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b"/>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b"/>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b"/>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b"/>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5" w:name="header-n191"/>
      <w:bookmarkEnd w:id="85"/>
      <w:r>
        <w:br w:type="page"/>
      </w:r>
    </w:p>
    <w:p w14:paraId="0940D8D0" w14:textId="5268C880" w:rsidR="006C77B1" w:rsidRDefault="006C77B1">
      <w:pPr>
        <w:pStyle w:val="3"/>
      </w:pPr>
      <w:bookmarkStart w:id="86" w:name="_Toc511915612"/>
      <w:r>
        <w:lastRenderedPageBreak/>
        <w:t xml:space="preserve">6.5 </w:t>
      </w:r>
      <w:r>
        <w:t>简化的成本函数和梯度下降</w:t>
      </w:r>
      <w:bookmarkEnd w:id="86"/>
    </w:p>
    <w:p w14:paraId="17CA5AB6" w14:textId="77777777" w:rsidR="006C77B1" w:rsidRDefault="006C77B1" w:rsidP="002C5731">
      <w:pPr>
        <w:pStyle w:val="ac"/>
      </w:pPr>
      <w:r>
        <w:t>参考视频</w:t>
      </w:r>
      <w:r>
        <w:t>: 6 - 5 - Simplified Cost Function and Gradient Descent (10 min).mkv</w:t>
      </w:r>
    </w:p>
    <w:p w14:paraId="4906C5F8" w14:textId="77777777" w:rsidR="006C77B1" w:rsidRDefault="006C77B1" w:rsidP="002C5731">
      <w:pPr>
        <w:pStyle w:val="ab"/>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b"/>
      </w:pPr>
      <w:r>
        <w:t>这就是逻辑回归的代价函数：</w:t>
      </w:r>
    </w:p>
    <w:p w14:paraId="37FA18BB" w14:textId="77777777" w:rsidR="006C77B1" w:rsidRDefault="006C77B1" w:rsidP="002C5731">
      <w:pPr>
        <w:pStyle w:val="ab"/>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b"/>
      </w:pPr>
      <w:r>
        <w:t>这个式子可以合并成：</w:t>
      </w:r>
    </w:p>
    <w:p w14:paraId="27E46A32" w14:textId="77777777" w:rsidR="007D7CA7" w:rsidRDefault="006C77B1" w:rsidP="002C5731">
      <w:pPr>
        <w:pStyle w:val="ab"/>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b"/>
      </w:pPr>
      <w:r>
        <w:t>即，逻辑回归的代价函数：</w:t>
      </w:r>
    </w:p>
    <w:p w14:paraId="4CB1E6D7" w14:textId="77777777" w:rsidR="007D7CA7" w:rsidRDefault="006C77B1" w:rsidP="002C5731">
      <w:pPr>
        <w:pStyle w:val="ab"/>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b"/>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b"/>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b"/>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b"/>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b"/>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b"/>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b"/>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b"/>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b"/>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b"/>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b"/>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b"/>
      </w:pPr>
      <w:r>
        <w:t>如果你计算一下的话，你会得到这个等式：</w:t>
      </w:r>
    </w:p>
    <w:p w14:paraId="1EC8CAAF" w14:textId="77777777" w:rsidR="007D7CA7" w:rsidRDefault="00402593" w:rsidP="002C5731">
      <w:pPr>
        <w:pStyle w:val="ab"/>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b"/>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b"/>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b"/>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402593" w:rsidP="002C5731">
      <w:pPr>
        <w:pStyle w:val="ab"/>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b"/>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b"/>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b"/>
      </w:pPr>
      <w:r>
        <w:t>对于线性回归假设函数：</w:t>
      </w:r>
    </w:p>
    <w:p w14:paraId="0262748D" w14:textId="77777777" w:rsidR="006C77B1" w:rsidRDefault="00402593" w:rsidP="002C5731">
      <w:pPr>
        <w:pStyle w:val="ab"/>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b"/>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b"/>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b"/>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b"/>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b"/>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b"/>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7" w:name="header-n255"/>
      <w:bookmarkEnd w:id="87"/>
      <w:r>
        <w:br w:type="page"/>
      </w:r>
    </w:p>
    <w:p w14:paraId="15B63E4F" w14:textId="30D6D474" w:rsidR="006C77B1" w:rsidRDefault="006C77B1">
      <w:pPr>
        <w:pStyle w:val="3"/>
      </w:pPr>
      <w:bookmarkStart w:id="88" w:name="_Toc511915613"/>
      <w:r>
        <w:lastRenderedPageBreak/>
        <w:t xml:space="preserve">6.6 </w:t>
      </w:r>
      <w:r>
        <w:t>高级优化</w:t>
      </w:r>
      <w:bookmarkEnd w:id="88"/>
    </w:p>
    <w:p w14:paraId="0B81199F" w14:textId="77777777" w:rsidR="006C77B1" w:rsidRDefault="006C77B1" w:rsidP="002C5731">
      <w:pPr>
        <w:pStyle w:val="ac"/>
      </w:pPr>
      <w:r>
        <w:t>参考视频</w:t>
      </w:r>
      <w:r>
        <w:t>: 6 - 6 - Advanced Optimization (14 min).mkv</w:t>
      </w:r>
    </w:p>
    <w:p w14:paraId="72C08FB9" w14:textId="77777777" w:rsidR="006C77B1" w:rsidRDefault="006C77B1" w:rsidP="002C5731">
      <w:pPr>
        <w:pStyle w:val="ab"/>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b"/>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b"/>
      </w:pPr>
      <w:r>
        <w:t>假设我们已经完成了可以实现这两件事的代码，那么梯度下降所做的就是反复执行这些更新。</w:t>
      </w:r>
      <w:r>
        <w:t xml:space="preserve"> </w:t>
      </w:r>
    </w:p>
    <w:p w14:paraId="200E7EA3" w14:textId="77777777" w:rsidR="007D7CA7" w:rsidRDefault="006C77B1" w:rsidP="002C5731">
      <w:pPr>
        <w:pStyle w:val="ab"/>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b"/>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b"/>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b"/>
      </w:pPr>
      <w:r>
        <w:t>这三种算法有许多优点：</w:t>
      </w:r>
    </w:p>
    <w:p w14:paraId="037BD00D" w14:textId="28605222" w:rsidR="006C77B1" w:rsidRDefault="006C77B1" w:rsidP="002C5731">
      <w:pPr>
        <w:pStyle w:val="ab"/>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b"/>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b"/>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b"/>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b"/>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b"/>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402593" w:rsidP="002C5731">
      <w:pPr>
        <w:pStyle w:val="ab"/>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402593" w:rsidP="002C5731">
      <w:pPr>
        <w:pStyle w:val="ab"/>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b"/>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b"/>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b"/>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b"/>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b"/>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b"/>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b"/>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b"/>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b"/>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9" w:name="header-n309"/>
      <w:bookmarkEnd w:id="89"/>
      <w:r>
        <w:br w:type="page"/>
      </w:r>
    </w:p>
    <w:p w14:paraId="37399EC5" w14:textId="1F28CAEF" w:rsidR="006C77B1" w:rsidRDefault="006C77B1">
      <w:pPr>
        <w:pStyle w:val="3"/>
      </w:pPr>
      <w:bookmarkStart w:id="90" w:name="_Toc511915614"/>
      <w:r>
        <w:lastRenderedPageBreak/>
        <w:t xml:space="preserve">6.7 </w:t>
      </w:r>
      <w:r>
        <w:t>多类别分类：一对多</w:t>
      </w:r>
      <w:bookmarkEnd w:id="90"/>
    </w:p>
    <w:p w14:paraId="388CCC73" w14:textId="77777777" w:rsidR="006C77B1" w:rsidRDefault="006C77B1" w:rsidP="00CD34C7">
      <w:pPr>
        <w:pStyle w:val="ac"/>
      </w:pPr>
      <w:r>
        <w:t>参考视频</w:t>
      </w:r>
      <w:r>
        <w:t>: 6 - 7 - Multiclass Classification_ One-vs-all (6 min).mkv</w:t>
      </w:r>
    </w:p>
    <w:p w14:paraId="0C8C2C4D" w14:textId="77777777" w:rsidR="006C77B1" w:rsidRDefault="006C77B1" w:rsidP="00CD34C7">
      <w:pPr>
        <w:pStyle w:val="ab"/>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b"/>
      </w:pPr>
      <w:r>
        <w:t>先看这样一些例子。</w:t>
      </w:r>
    </w:p>
    <w:p w14:paraId="35E3C9B1" w14:textId="77777777" w:rsidR="006C77B1" w:rsidRDefault="006C77B1" w:rsidP="00CD34C7">
      <w:pPr>
        <w:pStyle w:val="ab"/>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b"/>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b"/>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b"/>
      </w:pPr>
      <w:r>
        <w:t>然而对于之前的一个，二元分类问题，我们的数据看起来可能是像这样：</w:t>
      </w:r>
    </w:p>
    <w:p w14:paraId="60C755DB" w14:textId="77777777" w:rsidR="006C77B1" w:rsidRDefault="006C77B1" w:rsidP="00CD34C7">
      <w:pPr>
        <w:pStyle w:val="ab"/>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b"/>
      </w:pPr>
      <w:r>
        <w:t>对于一个多类分类问题，我们的数据集或许看起来像这样：</w:t>
      </w:r>
    </w:p>
    <w:p w14:paraId="23C7D81E" w14:textId="77777777" w:rsidR="006C77B1" w:rsidRDefault="006C77B1" w:rsidP="00CD34C7">
      <w:pPr>
        <w:pStyle w:val="ab"/>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b"/>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b"/>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b"/>
      </w:pPr>
      <w:r>
        <w:t>下面将介绍如何进行一对多的分类工作，有时这个方法也被称为</w:t>
      </w:r>
      <w:r>
        <w:t>"</w:t>
      </w:r>
      <w:r>
        <w:t>一对余</w:t>
      </w:r>
      <w:r>
        <w:t>"</w:t>
      </w:r>
      <w:r>
        <w:t>方法。</w:t>
      </w:r>
    </w:p>
    <w:p w14:paraId="6F3FBBC5" w14:textId="77777777" w:rsidR="006C77B1" w:rsidRDefault="006C77B1" w:rsidP="00CD34C7">
      <w:pPr>
        <w:pStyle w:val="ab"/>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b"/>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b"/>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b"/>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b"/>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b"/>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b"/>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b"/>
      </w:pPr>
      <w:r>
        <w:t>最后，在我们需要做预测时，我们将所有的分类机都运行一遍，然后对每一个输入变量，都选择最高可能性的输出变量。</w:t>
      </w:r>
    </w:p>
    <w:p w14:paraId="35C55E86" w14:textId="77777777" w:rsidR="006C77B1" w:rsidRDefault="006C77B1" w:rsidP="00CD34C7">
      <w:pPr>
        <w:pStyle w:val="ab"/>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b"/>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1" w:name="header-n356"/>
      <w:bookmarkEnd w:id="91"/>
      <w:r>
        <w:br w:type="page"/>
      </w:r>
    </w:p>
    <w:p w14:paraId="6877B31E" w14:textId="5DA1F36E" w:rsidR="006C77B1" w:rsidRDefault="006C77B1" w:rsidP="00D15056">
      <w:pPr>
        <w:pStyle w:val="MMTopic2"/>
        <w:numPr>
          <w:ilvl w:val="0"/>
          <w:numId w:val="2"/>
        </w:numPr>
      </w:pPr>
      <w:bookmarkStart w:id="92" w:name="_Toc511915615"/>
      <w:r>
        <w:lastRenderedPageBreak/>
        <w:t>正则化</w:t>
      </w:r>
      <w:r>
        <w:t>(Regularization)</w:t>
      </w:r>
      <w:bookmarkEnd w:id="92"/>
    </w:p>
    <w:p w14:paraId="531F752B" w14:textId="77777777" w:rsidR="006C77B1" w:rsidRDefault="006C77B1">
      <w:pPr>
        <w:pStyle w:val="3"/>
      </w:pPr>
      <w:bookmarkStart w:id="93" w:name="header-n357"/>
      <w:bookmarkStart w:id="94" w:name="_Toc511915616"/>
      <w:bookmarkEnd w:id="93"/>
      <w:r>
        <w:t xml:space="preserve">7.1 </w:t>
      </w:r>
      <w:r>
        <w:t>过拟合的问题</w:t>
      </w:r>
      <w:bookmarkEnd w:id="94"/>
    </w:p>
    <w:p w14:paraId="78DEC257" w14:textId="77777777" w:rsidR="006C77B1" w:rsidRDefault="006C77B1" w:rsidP="00CD34C7">
      <w:pPr>
        <w:pStyle w:val="ac"/>
      </w:pPr>
      <w:r>
        <w:t>参考视频</w:t>
      </w:r>
      <w:r>
        <w:t>: 7 - 1 - The Problem of Overfitting (10 min).mkv</w:t>
      </w:r>
    </w:p>
    <w:p w14:paraId="14D28E00" w14:textId="77777777" w:rsidR="006C77B1" w:rsidRDefault="006C77B1" w:rsidP="00CD34C7">
      <w:pPr>
        <w:pStyle w:val="ab"/>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b"/>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b"/>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b"/>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b"/>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b"/>
      </w:pPr>
      <w:r>
        <w:t>分类问题中也存在这样的问题：</w:t>
      </w:r>
    </w:p>
    <w:p w14:paraId="56D398D9" w14:textId="77777777" w:rsidR="006C77B1" w:rsidRDefault="006C77B1" w:rsidP="00CD34C7">
      <w:pPr>
        <w:pStyle w:val="ab"/>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b"/>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b"/>
      </w:pPr>
      <w:r>
        <w:t>问题是，如果我们发现了过拟合问题，应该如何处理？</w:t>
      </w:r>
    </w:p>
    <w:p w14:paraId="7877254A" w14:textId="2343E186" w:rsidR="006C77B1" w:rsidRDefault="00CD34C7" w:rsidP="00CD34C7">
      <w:pPr>
        <w:pStyle w:val="ab"/>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b"/>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5" w:name="_Toc511915617"/>
      <w:r>
        <w:lastRenderedPageBreak/>
        <w:t xml:space="preserve">7.2 </w:t>
      </w:r>
      <w:r>
        <w:t>代价函数</w:t>
      </w:r>
      <w:bookmarkEnd w:id="95"/>
    </w:p>
    <w:p w14:paraId="4AFD4DC0" w14:textId="77777777" w:rsidR="006C77B1" w:rsidRDefault="006C77B1" w:rsidP="00CD34C7">
      <w:pPr>
        <w:pStyle w:val="ac"/>
      </w:pPr>
      <w:r>
        <w:t>参考视频</w:t>
      </w:r>
      <w:r>
        <w:t>: 7 - 2 - Cost Function (10 min).mkv</w:t>
      </w:r>
    </w:p>
    <w:p w14:paraId="1089EC3E" w14:textId="77777777" w:rsidR="00C87E54" w:rsidRDefault="006C77B1" w:rsidP="00CD34C7">
      <w:pPr>
        <w:pStyle w:val="ab"/>
      </w:pPr>
      <w:r>
        <w:t>上面的回归问题中如果我们的模型是：</w:t>
      </w:r>
    </w:p>
    <w:p w14:paraId="1BABEE19" w14:textId="77777777" w:rsidR="00B60D13" w:rsidRDefault="00402593" w:rsidP="00CD34C7">
      <w:pPr>
        <w:pStyle w:val="ab"/>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b"/>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b"/>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b"/>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b"/>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b"/>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b"/>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b"/>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b"/>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b"/>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b"/>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b"/>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b"/>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6" w:name="header-n410"/>
      <w:bookmarkEnd w:id="96"/>
      <w:r>
        <w:br w:type="page"/>
      </w:r>
    </w:p>
    <w:p w14:paraId="245F5BBB" w14:textId="794F7B43" w:rsidR="006C77B1" w:rsidRDefault="006C77B1">
      <w:pPr>
        <w:pStyle w:val="3"/>
      </w:pPr>
      <w:bookmarkStart w:id="97" w:name="_Toc511915618"/>
      <w:r>
        <w:lastRenderedPageBreak/>
        <w:t xml:space="preserve">7.3 </w:t>
      </w:r>
      <w:r>
        <w:t>正则化线性回归</w:t>
      </w:r>
      <w:bookmarkEnd w:id="97"/>
    </w:p>
    <w:p w14:paraId="794ED9CA" w14:textId="77777777" w:rsidR="006C77B1" w:rsidRDefault="006C77B1" w:rsidP="00CD34C7">
      <w:pPr>
        <w:pStyle w:val="ac"/>
      </w:pPr>
      <w:r>
        <w:t>参考视频</w:t>
      </w:r>
      <w:r>
        <w:t>: 7 - 3 - Regularized Linear Regression (11 min).mkv</w:t>
      </w:r>
    </w:p>
    <w:p w14:paraId="610617D0" w14:textId="77777777" w:rsidR="006C77B1" w:rsidRDefault="006C77B1" w:rsidP="00CD34C7">
      <w:pPr>
        <w:pStyle w:val="ab"/>
      </w:pPr>
      <w:r>
        <w:t>对于线性回归的求解，我们之前推导了两种学习算法：一种基于梯度下降，一种基于正规方程。</w:t>
      </w:r>
    </w:p>
    <w:p w14:paraId="41CC6319" w14:textId="77777777" w:rsidR="006C77B1" w:rsidRDefault="006C77B1" w:rsidP="00CD34C7">
      <w:pPr>
        <w:pStyle w:val="ab"/>
      </w:pPr>
      <w:r>
        <w:t>正则化线性回归的代价函数为：</w:t>
      </w:r>
    </w:p>
    <w:p w14:paraId="59029C6F" w14:textId="77777777" w:rsidR="006C77B1" w:rsidRDefault="006C77B1" w:rsidP="00CD34C7">
      <w:pPr>
        <w:pStyle w:val="ab"/>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b"/>
      </w:pPr>
      <w:r>
        <w:t>如果我们要使用梯度下降法令这个代价函数最小化，因为我们未对进行正则化，所以梯度下降算法将分两种情形：</w:t>
      </w:r>
    </w:p>
    <w:p w14:paraId="0A1BDCEA" w14:textId="77777777" w:rsidR="006C77B1" w:rsidRDefault="006C77B1" w:rsidP="00CD34C7">
      <w:pPr>
        <w:pStyle w:val="ab"/>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b"/>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b"/>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b"/>
      </w:pPr>
      <w:r>
        <w:t xml:space="preserve"> }</w:t>
      </w:r>
    </w:p>
    <w:p w14:paraId="12283017" w14:textId="77777777" w:rsidR="006C77B1" w:rsidRPr="00CD34C7" w:rsidRDefault="006C77B1" w:rsidP="00CD34C7">
      <w:pPr>
        <w:pStyle w:val="ab"/>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b"/>
      </w:pPr>
      <w:r>
        <w:t>对上面的算法中</w:t>
      </w:r>
      <m:oMath>
        <m:r>
          <w:rPr>
            <w:rFonts w:ascii="Cambria Math" w:hAnsi="Cambria Math"/>
          </w:rPr>
          <m:t>j=1,2,...,n</m:t>
        </m:r>
      </m:oMath>
      <w:r>
        <w:t xml:space="preserve"> </w:t>
      </w:r>
      <w:r>
        <w:t>时的更新式子进行调整可得：</w:t>
      </w:r>
    </w:p>
    <w:p w14:paraId="2240B02E" w14:textId="77777777" w:rsidR="007946BD" w:rsidRDefault="00402593" w:rsidP="00CD34C7">
      <w:pPr>
        <w:pStyle w:val="ab"/>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b"/>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b"/>
      </w:pPr>
      <w:r>
        <w:t>我们同样也可以利用正规方程来求解正则化线性回归模型，方法如下所示：</w:t>
      </w:r>
    </w:p>
    <w:p w14:paraId="07EC66AA" w14:textId="77777777" w:rsidR="006C77B1" w:rsidRDefault="006C77B1" w:rsidP="00CD34C7">
      <w:pPr>
        <w:pStyle w:val="ab"/>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b"/>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8" w:name="header-n442"/>
      <w:bookmarkEnd w:id="98"/>
      <w:r>
        <w:br w:type="page"/>
      </w:r>
    </w:p>
    <w:p w14:paraId="23A9CABB" w14:textId="79CCE161" w:rsidR="006C77B1" w:rsidRDefault="006C77B1">
      <w:pPr>
        <w:pStyle w:val="3"/>
      </w:pPr>
      <w:bookmarkStart w:id="99" w:name="_Toc511915619"/>
      <w:r>
        <w:lastRenderedPageBreak/>
        <w:t xml:space="preserve">7.4 </w:t>
      </w:r>
      <w:r>
        <w:t>正则化的逻辑回归模型</w:t>
      </w:r>
      <w:bookmarkEnd w:id="99"/>
    </w:p>
    <w:p w14:paraId="43D326A6" w14:textId="77777777" w:rsidR="006C77B1" w:rsidRDefault="006C77B1" w:rsidP="00CD34C7">
      <w:pPr>
        <w:pStyle w:val="ac"/>
      </w:pPr>
      <w:r>
        <w:t>参考视频</w:t>
      </w:r>
      <w:r>
        <w:t>: 7 - 4 - Regularized Logistic Regression (9 min).mkv</w:t>
      </w:r>
    </w:p>
    <w:p w14:paraId="167E896C" w14:textId="77777777" w:rsidR="006C77B1" w:rsidRDefault="006C77B1" w:rsidP="00CD34C7">
      <w:pPr>
        <w:pStyle w:val="ab"/>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b"/>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b"/>
      </w:pPr>
      <w:r>
        <w:t>自己计算导数同样对于逻辑回归，我们也给代价函数增加一个正则化的表达式，得到代价函数：</w:t>
      </w:r>
    </w:p>
    <w:p w14:paraId="6636A52D" w14:textId="77777777" w:rsidR="006C77B1" w:rsidRDefault="006C77B1" w:rsidP="00CD34C7">
      <w:pPr>
        <w:pStyle w:val="ab"/>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b"/>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b"/>
      </w:pPr>
      <w:r>
        <w:t>要最小化该代价函数，通过求导，得出梯度下降算法为：</w:t>
      </w:r>
    </w:p>
    <w:p w14:paraId="4485DE42" w14:textId="77777777" w:rsidR="006C77B1" w:rsidRDefault="006C77B1" w:rsidP="00CD34C7">
      <w:pPr>
        <w:pStyle w:val="ab"/>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b"/>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b"/>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b"/>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b"/>
        <w:ind w:firstLineChars="1000" w:firstLine="2100"/>
      </w:pPr>
      <w:r>
        <w:t xml:space="preserve"> }</w:t>
      </w:r>
    </w:p>
    <w:p w14:paraId="432F02BE" w14:textId="77777777" w:rsidR="007946BD" w:rsidRDefault="006C77B1" w:rsidP="00CD34C7">
      <w:pPr>
        <w:pStyle w:val="ab"/>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b"/>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b"/>
      </w:pPr>
      <w:r>
        <w:t>注意：</w:t>
      </w:r>
    </w:p>
    <w:p w14:paraId="15607CB9" w14:textId="4D1D4217" w:rsidR="006C77B1" w:rsidRDefault="006C77B1" w:rsidP="007946BD">
      <w:pPr>
        <w:pStyle w:val="ab"/>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402593" w:rsidP="007946BD">
      <w:pPr>
        <w:pStyle w:val="ab"/>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b"/>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b"/>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0" w:name="_Toc511915620"/>
      <w:r>
        <w:lastRenderedPageBreak/>
        <w:t>第</w:t>
      </w:r>
      <w:r>
        <w:t>4</w:t>
      </w:r>
      <w:r>
        <w:t>周</w:t>
      </w:r>
      <w:bookmarkEnd w:id="100"/>
    </w:p>
    <w:p w14:paraId="324E4A6E" w14:textId="6C726A65" w:rsidR="006C77B1" w:rsidRDefault="006C77B1" w:rsidP="00D15056">
      <w:pPr>
        <w:pStyle w:val="MMTopic2"/>
        <w:numPr>
          <w:ilvl w:val="0"/>
          <w:numId w:val="2"/>
        </w:numPr>
      </w:pPr>
      <w:bookmarkStart w:id="101" w:name="_Toc511915621"/>
      <w:r>
        <w:t>神经网络：表述</w:t>
      </w:r>
      <w:r>
        <w:t>(Neural Networks: Representation)</w:t>
      </w:r>
      <w:bookmarkEnd w:id="101"/>
    </w:p>
    <w:p w14:paraId="008A2F0A" w14:textId="77777777" w:rsidR="006C77B1" w:rsidRDefault="006C77B1">
      <w:pPr>
        <w:pStyle w:val="3"/>
      </w:pPr>
      <w:bookmarkStart w:id="102" w:name="_Toc511915622"/>
      <w:r>
        <w:t xml:space="preserve">8.1 </w:t>
      </w:r>
      <w:r>
        <w:t>非线性假设</w:t>
      </w:r>
      <w:bookmarkEnd w:id="102"/>
    </w:p>
    <w:p w14:paraId="503B3446" w14:textId="77777777" w:rsidR="006C77B1" w:rsidRDefault="006C77B1" w:rsidP="00CD34C7">
      <w:pPr>
        <w:pStyle w:val="ac"/>
      </w:pPr>
      <w:r>
        <w:t>参考视频</w:t>
      </w:r>
      <w:r>
        <w:t>: 8 - 1 - Non-linear Hypotheses (10 min).mkv</w:t>
      </w:r>
    </w:p>
    <w:p w14:paraId="0A5150A1" w14:textId="77777777" w:rsidR="006C77B1" w:rsidRDefault="006C77B1" w:rsidP="00CD34C7">
      <w:pPr>
        <w:pStyle w:val="ab"/>
      </w:pPr>
      <w:r>
        <w:t>我们之前学的，无论是线性回归还是逻辑回归都有这样一个缺点，即：当特征太多时，计算的负荷会非常大。</w:t>
      </w:r>
    </w:p>
    <w:p w14:paraId="6C8EDE58" w14:textId="77777777" w:rsidR="006C77B1" w:rsidRDefault="006C77B1" w:rsidP="00CD34C7">
      <w:pPr>
        <w:pStyle w:val="ab"/>
      </w:pPr>
      <w:r>
        <w:t>下面是一个例子：</w:t>
      </w:r>
    </w:p>
    <w:p w14:paraId="3FF4B61A" w14:textId="77777777" w:rsidR="006C77B1" w:rsidRDefault="006C77B1" w:rsidP="00CD34C7">
      <w:pPr>
        <w:pStyle w:val="ab"/>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b"/>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b"/>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b"/>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b"/>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b"/>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b"/>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3" w:name="header-n26"/>
      <w:bookmarkEnd w:id="103"/>
      <w:r>
        <w:br w:type="page"/>
      </w:r>
    </w:p>
    <w:p w14:paraId="14C6118D" w14:textId="58DCDAF9" w:rsidR="006C77B1" w:rsidRDefault="006C77B1">
      <w:pPr>
        <w:pStyle w:val="3"/>
      </w:pPr>
      <w:bookmarkStart w:id="104" w:name="_Toc511915623"/>
      <w:r>
        <w:lastRenderedPageBreak/>
        <w:t xml:space="preserve">8.2 </w:t>
      </w:r>
      <w:r>
        <w:t>神经元和大脑</w:t>
      </w:r>
      <w:bookmarkEnd w:id="104"/>
    </w:p>
    <w:p w14:paraId="0D9C127C" w14:textId="77777777" w:rsidR="006C77B1" w:rsidRDefault="006C77B1" w:rsidP="00CD34C7">
      <w:pPr>
        <w:pStyle w:val="ac"/>
      </w:pPr>
      <w:r>
        <w:t>参考视频</w:t>
      </w:r>
      <w:r>
        <w:t>: 8 - 2 - Neurons and the Brain (8 min).mkv</w:t>
      </w:r>
    </w:p>
    <w:p w14:paraId="377DE4BB" w14:textId="77777777" w:rsidR="006C77B1" w:rsidRDefault="006C77B1" w:rsidP="00CD34C7">
      <w:pPr>
        <w:pStyle w:val="ab"/>
      </w:pPr>
      <w:r>
        <w:t>神经网络是一种很古老的算法，它最初产生的目的是制造能模拟大脑的机器。</w:t>
      </w:r>
    </w:p>
    <w:p w14:paraId="73BCB0EC" w14:textId="77777777" w:rsidR="006C77B1" w:rsidRDefault="006C77B1" w:rsidP="00CD34C7">
      <w:pPr>
        <w:pStyle w:val="ab"/>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b"/>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b"/>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b"/>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b"/>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b"/>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b"/>
      </w:pPr>
      <w:r>
        <w:t>下面再举几个例子：</w:t>
      </w:r>
    </w:p>
    <w:p w14:paraId="3D0581B9" w14:textId="77777777" w:rsidR="006C77B1" w:rsidRDefault="006C77B1" w:rsidP="00CD34C7">
      <w:pPr>
        <w:pStyle w:val="ab"/>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b"/>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b"/>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b"/>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b"/>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b"/>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b"/>
      </w:pPr>
      <w:r>
        <w:t>还有一些离奇的例子：</w:t>
      </w:r>
    </w:p>
    <w:p w14:paraId="24CB994B" w14:textId="77777777" w:rsidR="006C77B1" w:rsidRDefault="006C77B1" w:rsidP="00CD34C7">
      <w:pPr>
        <w:pStyle w:val="ab"/>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b"/>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b"/>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5" w:name="header-n66"/>
      <w:bookmarkEnd w:id="105"/>
      <w:r>
        <w:br w:type="page"/>
      </w:r>
    </w:p>
    <w:p w14:paraId="384B47EB" w14:textId="799EB8C4" w:rsidR="006C77B1" w:rsidRDefault="006C77B1">
      <w:pPr>
        <w:pStyle w:val="3"/>
      </w:pPr>
      <w:bookmarkStart w:id="106" w:name="_Toc511915624"/>
      <w:r>
        <w:lastRenderedPageBreak/>
        <w:t xml:space="preserve">8.3 </w:t>
      </w:r>
      <w:r>
        <w:t>模型表示</w:t>
      </w:r>
      <w:r>
        <w:t>1</w:t>
      </w:r>
      <w:bookmarkEnd w:id="106"/>
    </w:p>
    <w:p w14:paraId="3B12E1C1" w14:textId="77777777" w:rsidR="006C77B1" w:rsidRDefault="006C77B1" w:rsidP="00CD34C7">
      <w:pPr>
        <w:pStyle w:val="ac"/>
      </w:pPr>
      <w:r>
        <w:t>参考视频</w:t>
      </w:r>
      <w:r>
        <w:t>: 8 - 3 - Model Representation I (12 min).mkv</w:t>
      </w:r>
    </w:p>
    <w:p w14:paraId="5E6B8BB8" w14:textId="77777777" w:rsidR="006C77B1" w:rsidRDefault="006C77B1" w:rsidP="00CD34C7">
      <w:pPr>
        <w:pStyle w:val="ab"/>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b"/>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b"/>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b"/>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b"/>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b"/>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b"/>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b"/>
      </w:pPr>
      <w:r>
        <w:t>我们设计出了类似于神经元的神经网络，效果如下：</w:t>
      </w:r>
    </w:p>
    <w:p w14:paraId="21C556F1" w14:textId="77777777" w:rsidR="006C77B1" w:rsidRDefault="006C77B1" w:rsidP="00CD34C7">
      <w:pPr>
        <w:pStyle w:val="ab"/>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b"/>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402593" w:rsidP="00CD34C7">
      <w:pPr>
        <w:pStyle w:val="ab"/>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b"/>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b"/>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b"/>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b"/>
      </w:pPr>
      <w:r>
        <w:t>下面引入一些标记法来帮助描述模型：</w:t>
      </w:r>
    </w:p>
    <w:p w14:paraId="0405705A" w14:textId="42F43C4C" w:rsidR="006C77B1" w:rsidRDefault="00402593" w:rsidP="00CD34C7">
      <w:pPr>
        <w:pStyle w:val="ab"/>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b"/>
      </w:pPr>
      <w:r>
        <w:t>对于上图所示的模型，激活单元和输出分别表达为：</w:t>
      </w:r>
    </w:p>
    <w:p w14:paraId="3CACFBA3" w14:textId="77777777" w:rsidR="007C1F85" w:rsidRDefault="00402593" w:rsidP="00CD34C7">
      <w:pPr>
        <w:pStyle w:val="ab"/>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402593" w:rsidP="00CD34C7">
      <w:pPr>
        <w:pStyle w:val="ab"/>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402593" w:rsidP="00CD34C7">
      <w:pPr>
        <w:pStyle w:val="ab"/>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402593" w:rsidP="007C1F85">
      <w:pPr>
        <w:pStyle w:val="ab"/>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b"/>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b"/>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b"/>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b"/>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b"/>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7" w:name="header-n117"/>
      <w:bookmarkEnd w:id="107"/>
      <w:r w:rsidR="00CD34C7">
        <w:br w:type="page"/>
      </w:r>
    </w:p>
    <w:p w14:paraId="09A67F37" w14:textId="3AD4765B" w:rsidR="006C77B1" w:rsidRDefault="006C77B1">
      <w:pPr>
        <w:pStyle w:val="3"/>
      </w:pPr>
      <w:bookmarkStart w:id="108" w:name="_Toc511915625"/>
      <w:r>
        <w:lastRenderedPageBreak/>
        <w:t xml:space="preserve">8.4 </w:t>
      </w:r>
      <w:r>
        <w:t>模型表示</w:t>
      </w:r>
      <w:r>
        <w:t>2</w:t>
      </w:r>
      <w:bookmarkEnd w:id="108"/>
    </w:p>
    <w:p w14:paraId="536B1A99" w14:textId="77777777" w:rsidR="006C77B1" w:rsidRDefault="006C77B1" w:rsidP="00CD34C7">
      <w:pPr>
        <w:pStyle w:val="ac"/>
      </w:pPr>
      <w:r>
        <w:t>参考视频</w:t>
      </w:r>
      <w:r>
        <w:t>: 8 - 4 - Model Representation II (12 min).mkv</w:t>
      </w:r>
    </w:p>
    <w:p w14:paraId="4EE85392" w14:textId="66FB26E5" w:rsidR="006C77B1" w:rsidRDefault="006C77B1" w:rsidP="00CD34C7">
      <w:pPr>
        <w:pStyle w:val="ab"/>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b"/>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b"/>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b"/>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b"/>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b"/>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b"/>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b"/>
      </w:pPr>
      <w:r>
        <w:t>为了更好了了解</w:t>
      </w:r>
      <w:r>
        <w:rPr>
          <w:b/>
        </w:rPr>
        <w:t>Neuron Networks</w:t>
      </w:r>
      <w:r>
        <w:t>的工作原理，我们先把左半部分遮住：</w:t>
      </w:r>
    </w:p>
    <w:p w14:paraId="2EDE7FB0" w14:textId="77777777" w:rsidR="006C77B1" w:rsidRDefault="006C77B1" w:rsidP="00CD34C7">
      <w:pPr>
        <w:pStyle w:val="ab"/>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b"/>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b"/>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b"/>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402593" w:rsidP="00CD34C7">
      <w:pPr>
        <w:pStyle w:val="ab"/>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b"/>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b"/>
      </w:pPr>
      <w:r>
        <w:t>这就是神经网络相比于逻辑回归和线性回归的优势。</w:t>
      </w:r>
    </w:p>
    <w:p w14:paraId="127C4952" w14:textId="77777777" w:rsidR="00CD34C7" w:rsidRDefault="00CD34C7">
      <w:pPr>
        <w:widowControl/>
        <w:jc w:val="left"/>
        <w:rPr>
          <w:b/>
          <w:bCs/>
          <w:sz w:val="32"/>
          <w:szCs w:val="32"/>
        </w:rPr>
      </w:pPr>
      <w:bookmarkStart w:id="109" w:name="header-n150"/>
      <w:bookmarkEnd w:id="109"/>
      <w:r>
        <w:br w:type="page"/>
      </w:r>
    </w:p>
    <w:p w14:paraId="502211DF" w14:textId="410FB414" w:rsidR="006C77B1" w:rsidRDefault="006C77B1">
      <w:pPr>
        <w:pStyle w:val="3"/>
      </w:pPr>
      <w:bookmarkStart w:id="110" w:name="_Toc511915626"/>
      <w:r>
        <w:lastRenderedPageBreak/>
        <w:t xml:space="preserve">8.5 </w:t>
      </w:r>
      <w:r>
        <w:t>特征和直观理解</w:t>
      </w:r>
      <w:r>
        <w:t>1</w:t>
      </w:r>
      <w:bookmarkEnd w:id="110"/>
    </w:p>
    <w:p w14:paraId="461477C5" w14:textId="77777777" w:rsidR="006C77B1" w:rsidRDefault="006C77B1" w:rsidP="00CD34C7">
      <w:pPr>
        <w:pStyle w:val="ac"/>
      </w:pPr>
      <w:r>
        <w:t>参考视频</w:t>
      </w:r>
      <w:r>
        <w:t>: 8 - 5 - Examples and Intuitions I (7 min).mkv</w:t>
      </w:r>
    </w:p>
    <w:p w14:paraId="1A439FA7" w14:textId="77777777" w:rsidR="006C77B1" w:rsidRDefault="006C77B1" w:rsidP="00CD34C7">
      <w:pPr>
        <w:pStyle w:val="ab"/>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b"/>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b"/>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b"/>
      </w:pPr>
      <w:r>
        <w:t>我们可以用这样的一个神经网络表示</w:t>
      </w:r>
      <w:r>
        <w:rPr>
          <w:b/>
        </w:rPr>
        <w:t>AND</w:t>
      </w:r>
      <w:r>
        <w:t xml:space="preserve"> </w:t>
      </w:r>
      <w:r>
        <w:t>函数：</w:t>
      </w:r>
    </w:p>
    <w:p w14:paraId="55A0196F" w14:textId="77777777" w:rsidR="006C77B1" w:rsidRDefault="006C77B1" w:rsidP="00CD34C7">
      <w:pPr>
        <w:pStyle w:val="ab"/>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b"/>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b"/>
      </w:pPr>
      <w:r>
        <w:t>我们知道</w:t>
      </w:r>
      <m:oMath>
        <m:r>
          <w:rPr>
            <w:rFonts w:ascii="Cambria Math" w:hAnsi="Cambria Math"/>
          </w:rPr>
          <m:t>g(x)</m:t>
        </m:r>
      </m:oMath>
      <w:r>
        <w:t>的图像是：</w:t>
      </w:r>
    </w:p>
    <w:p w14:paraId="6C68558C" w14:textId="77777777" w:rsidR="006C77B1" w:rsidRDefault="006C77B1" w:rsidP="00CD34C7">
      <w:pPr>
        <w:pStyle w:val="ab"/>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b"/>
      </w:pPr>
    </w:p>
    <w:p w14:paraId="4D98CFE8" w14:textId="77777777" w:rsidR="006C77B1" w:rsidRDefault="006C77B1" w:rsidP="00CD34C7">
      <w:pPr>
        <w:pStyle w:val="ab"/>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b"/>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b"/>
      </w:pPr>
      <w:r>
        <w:t>所以我们的：</w:t>
      </w:r>
    </w:p>
    <w:p w14:paraId="7892E022" w14:textId="77777777" w:rsidR="006C77B1" w:rsidRDefault="006C77B1" w:rsidP="00CD34C7">
      <w:pPr>
        <w:pStyle w:val="ab"/>
      </w:pPr>
      <w:r>
        <w:t>这就是</w:t>
      </w:r>
      <w:r>
        <w:rPr>
          <w:b/>
        </w:rPr>
        <w:t>AND</w:t>
      </w:r>
      <w:r>
        <w:t>函数。</w:t>
      </w:r>
    </w:p>
    <w:p w14:paraId="35AD71A9" w14:textId="77777777" w:rsidR="006C77B1" w:rsidRDefault="006C77B1" w:rsidP="00CD34C7">
      <w:pPr>
        <w:pStyle w:val="ab"/>
      </w:pPr>
      <w:r>
        <w:t>接下来再介绍一个</w:t>
      </w:r>
      <w:r>
        <w:rPr>
          <w:b/>
        </w:rPr>
        <w:t>OR</w:t>
      </w:r>
      <w:r>
        <w:t>函数：</w:t>
      </w:r>
    </w:p>
    <w:p w14:paraId="59EE3D3B" w14:textId="77777777" w:rsidR="006C77B1" w:rsidRDefault="006C77B1" w:rsidP="00CD34C7">
      <w:pPr>
        <w:pStyle w:val="ab"/>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b"/>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1" w:name="header-n186"/>
      <w:bookmarkEnd w:id="111"/>
      <w:r>
        <w:br w:type="page"/>
      </w:r>
    </w:p>
    <w:p w14:paraId="08B3C6E3" w14:textId="3A168DD6" w:rsidR="006C77B1" w:rsidRDefault="006C77B1">
      <w:pPr>
        <w:pStyle w:val="3"/>
      </w:pPr>
      <w:bookmarkStart w:id="112" w:name="_Toc511915627"/>
      <w:r>
        <w:lastRenderedPageBreak/>
        <w:t xml:space="preserve">8.6 </w:t>
      </w:r>
      <w:r>
        <w:t>样本和直观理解</w:t>
      </w:r>
      <w:r>
        <w:t>II</w:t>
      </w:r>
      <w:bookmarkEnd w:id="112"/>
    </w:p>
    <w:p w14:paraId="73E1A470" w14:textId="77777777" w:rsidR="006C77B1" w:rsidRDefault="006C77B1" w:rsidP="00CD34C7">
      <w:pPr>
        <w:pStyle w:val="ac"/>
      </w:pPr>
      <w:r>
        <w:t>参考视频</w:t>
      </w:r>
      <w:r>
        <w:t>: 8 - 6 - Examples and Intuitions II (10 min).mkv</w:t>
      </w:r>
    </w:p>
    <w:p w14:paraId="326E62CF" w14:textId="7ACECC4C" w:rsidR="006C77B1" w:rsidRDefault="006C77B1" w:rsidP="00CD34C7">
      <w:pPr>
        <w:pStyle w:val="ab"/>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b"/>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b"/>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b"/>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b"/>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b"/>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b"/>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b"/>
      </w:pPr>
    </w:p>
    <w:p w14:paraId="7EF714CA" w14:textId="77777777" w:rsidR="007C1F85" w:rsidRDefault="006C77B1" w:rsidP="00CD34C7">
      <w:pPr>
        <w:pStyle w:val="ab"/>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b"/>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b"/>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b"/>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b"/>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b"/>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b"/>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b"/>
      </w:pPr>
      <w:r>
        <w:t>按这种方法我们可以逐渐构造出越来越复杂的函数，也能得到更加厉害的特征值。</w:t>
      </w:r>
    </w:p>
    <w:p w14:paraId="2F1BC8EB" w14:textId="77777777" w:rsidR="006C77B1" w:rsidRDefault="006C77B1" w:rsidP="00CD34C7">
      <w:pPr>
        <w:pStyle w:val="ab"/>
      </w:pPr>
      <w:r>
        <w:t>这就是神经网络的厉害之处。</w:t>
      </w:r>
    </w:p>
    <w:p w14:paraId="4D1283FE" w14:textId="77777777" w:rsidR="00CD34C7" w:rsidRDefault="00CD34C7">
      <w:pPr>
        <w:widowControl/>
        <w:jc w:val="left"/>
        <w:rPr>
          <w:b/>
          <w:bCs/>
          <w:sz w:val="32"/>
          <w:szCs w:val="32"/>
        </w:rPr>
      </w:pPr>
      <w:bookmarkStart w:id="113" w:name="header-n218"/>
      <w:bookmarkEnd w:id="113"/>
      <w:r>
        <w:br w:type="page"/>
      </w:r>
    </w:p>
    <w:p w14:paraId="57F7AD38" w14:textId="584AEA7C" w:rsidR="006C77B1" w:rsidRDefault="006C77B1">
      <w:pPr>
        <w:pStyle w:val="3"/>
      </w:pPr>
      <w:bookmarkStart w:id="114" w:name="_Toc511915628"/>
      <w:r>
        <w:lastRenderedPageBreak/>
        <w:t xml:space="preserve">8.7 </w:t>
      </w:r>
      <w:r>
        <w:t>多类分类</w:t>
      </w:r>
      <w:bookmarkEnd w:id="114"/>
    </w:p>
    <w:p w14:paraId="53BD32FB" w14:textId="77777777" w:rsidR="006C77B1" w:rsidRDefault="006C77B1" w:rsidP="00CD34C7">
      <w:pPr>
        <w:pStyle w:val="ac"/>
      </w:pPr>
      <w:r>
        <w:t>参考视频</w:t>
      </w:r>
      <w:r>
        <w:t>: 8 - 7 - Multiclass Classification (4 min).mkv</w:t>
      </w:r>
    </w:p>
    <w:p w14:paraId="1C59A7C5" w14:textId="77777777" w:rsidR="006C77B1" w:rsidRDefault="006C77B1" w:rsidP="00CD34C7">
      <w:pPr>
        <w:pStyle w:val="ab"/>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b"/>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b"/>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b"/>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b"/>
      </w:pPr>
      <w:r>
        <w:t>神经网络算法的输出结果为四种可能情形之一：</w:t>
      </w:r>
    </w:p>
    <w:p w14:paraId="327E07FA" w14:textId="77777777" w:rsidR="006C77B1" w:rsidRDefault="006C77B1" w:rsidP="00CD34C7">
      <w:pPr>
        <w:pStyle w:val="ab"/>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b"/>
      </w:pPr>
    </w:p>
    <w:p w14:paraId="669D7E93" w14:textId="77777777" w:rsidR="006C77B1" w:rsidRDefault="006C77B1" w:rsidP="00D15056">
      <w:pPr>
        <w:pStyle w:val="MMTopic1"/>
      </w:pPr>
      <w:bookmarkStart w:id="115" w:name="_Toc511915629"/>
      <w:r>
        <w:lastRenderedPageBreak/>
        <w:t>第</w:t>
      </w:r>
      <w:r>
        <w:t>5</w:t>
      </w:r>
      <w:r>
        <w:t>周</w:t>
      </w:r>
      <w:bookmarkEnd w:id="115"/>
    </w:p>
    <w:p w14:paraId="430DCA02" w14:textId="1BE2A4D0" w:rsidR="006C77B1" w:rsidRDefault="006C77B1" w:rsidP="00D15056">
      <w:pPr>
        <w:pStyle w:val="MMTopic2"/>
        <w:numPr>
          <w:ilvl w:val="0"/>
          <w:numId w:val="2"/>
        </w:numPr>
      </w:pPr>
      <w:bookmarkStart w:id="116" w:name="_Toc511915630"/>
      <w:r>
        <w:t>神经网络的学习</w:t>
      </w:r>
      <w:r>
        <w:t>(Neural Networks: Learning)</w:t>
      </w:r>
      <w:bookmarkEnd w:id="116"/>
    </w:p>
    <w:p w14:paraId="030B8B31" w14:textId="77777777" w:rsidR="006C77B1" w:rsidRDefault="006C77B1">
      <w:pPr>
        <w:pStyle w:val="3"/>
      </w:pPr>
      <w:bookmarkStart w:id="117" w:name="_Toc511915631"/>
      <w:r>
        <w:t xml:space="preserve">9.1 </w:t>
      </w:r>
      <w:r>
        <w:t>代价函数</w:t>
      </w:r>
      <w:bookmarkEnd w:id="117"/>
    </w:p>
    <w:p w14:paraId="6CE78FD2" w14:textId="77777777" w:rsidR="006C77B1" w:rsidRDefault="006C77B1" w:rsidP="00CD34C7">
      <w:pPr>
        <w:pStyle w:val="ac"/>
      </w:pPr>
      <w:r>
        <w:t>参考视频</w:t>
      </w:r>
      <w:r>
        <w:t>: 9 - 1 - Cost Function (7 min).mkv</w:t>
      </w:r>
    </w:p>
    <w:p w14:paraId="0A854DE7" w14:textId="77777777" w:rsidR="006C77B1" w:rsidRDefault="006C77B1" w:rsidP="00CD34C7">
      <w:pPr>
        <w:pStyle w:val="ab"/>
      </w:pPr>
      <w:r>
        <w:t>首先引入一些便于稍后讨论的新标记方法：</w:t>
      </w:r>
    </w:p>
    <w:p w14:paraId="370A3C9C" w14:textId="66852319" w:rsidR="006C77B1" w:rsidRDefault="006C77B1" w:rsidP="00CD34C7">
      <w:pPr>
        <w:pStyle w:val="ab"/>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b"/>
      </w:pPr>
      <w:r>
        <w:t>将神经网络的分类定义为两种情况：二类分类和多类分类，</w:t>
      </w:r>
    </w:p>
    <w:p w14:paraId="5D946B4B" w14:textId="77777777" w:rsidR="006C77B1" w:rsidRDefault="006C77B1" w:rsidP="00CD34C7">
      <w:pPr>
        <w:pStyle w:val="ab"/>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b"/>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b"/>
      </w:pPr>
      <w:r>
        <w:t>我们回顾逻辑回归问题中我们的代价函数为：</w:t>
      </w:r>
    </w:p>
    <w:p w14:paraId="1FEA57E3" w14:textId="77777777" w:rsidR="005418DA" w:rsidRDefault="005418DA" w:rsidP="005418DA">
      <w:pPr>
        <w:pStyle w:val="ab"/>
      </w:pPr>
      <w:r w:rsidRPr="00D61E02">
        <w:rPr>
          <w:position w:val="-32"/>
        </w:rPr>
        <w:object w:dxaOrig="6860" w:dyaOrig="760" w14:anchorId="42833DEB">
          <v:shape id="_x0000_i1026" type="#_x0000_t75" style="width:343.15pt;height:37.9pt" o:ole="">
            <v:imagedata r:id="rId213" o:title=""/>
          </v:shape>
          <o:OLEObject Type="Embed" ProgID="Equation.DSMT4" ShapeID="_x0000_i1026" DrawAspect="Content" ObjectID="_1591468468" r:id="rId214"/>
        </w:object>
      </w:r>
    </w:p>
    <w:p w14:paraId="4FA09B25" w14:textId="2BB3553B" w:rsidR="006C77B1" w:rsidRDefault="006C77B1" w:rsidP="005418DA">
      <w:pPr>
        <w:pStyle w:val="ab"/>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5pt;height:86.65pt" o:ole="">
            <v:imagedata r:id="rId215" o:title=""/>
          </v:shape>
          <o:OLEObject Type="Embed" ProgID="Equation.DSMT4" ShapeID="_x0000_i1027" DrawAspect="Content" ObjectID="_1591468469" r:id="rId216"/>
        </w:object>
      </w:r>
    </w:p>
    <w:p w14:paraId="668C9400" w14:textId="6B4C546A" w:rsidR="006C77B1" w:rsidRDefault="006C77B1" w:rsidP="005418DA">
      <w:pPr>
        <w:pStyle w:val="ab"/>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b"/>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8" w:name="header-n34"/>
      <w:bookmarkEnd w:id="118"/>
      <w:r>
        <w:br w:type="page"/>
      </w:r>
    </w:p>
    <w:p w14:paraId="14FC2161" w14:textId="4652EC66" w:rsidR="006C77B1" w:rsidRDefault="006C77B1">
      <w:pPr>
        <w:pStyle w:val="3"/>
      </w:pPr>
      <w:bookmarkStart w:id="119" w:name="_Toc511915632"/>
      <w:r>
        <w:lastRenderedPageBreak/>
        <w:t xml:space="preserve">9.2 </w:t>
      </w:r>
      <w:r>
        <w:t>反向传播算法</w:t>
      </w:r>
      <w:bookmarkEnd w:id="119"/>
    </w:p>
    <w:p w14:paraId="279937EB" w14:textId="77777777" w:rsidR="006C77B1" w:rsidRDefault="006C77B1" w:rsidP="005418DA">
      <w:pPr>
        <w:pStyle w:val="ac"/>
      </w:pPr>
      <w:r>
        <w:t>参考视频</w:t>
      </w:r>
      <w:r>
        <w:t>: 9 - 2 - Backpropagation Algorithm (12 min).mkv</w:t>
      </w:r>
    </w:p>
    <w:p w14:paraId="3C02F642" w14:textId="77777777" w:rsidR="006C77B1" w:rsidRDefault="006C77B1" w:rsidP="005418DA">
      <w:pPr>
        <w:pStyle w:val="ab"/>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b"/>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b"/>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b"/>
      </w:pPr>
      <w:r>
        <w:t>前向传播算法：</w:t>
      </w:r>
    </w:p>
    <w:p w14:paraId="746481AA" w14:textId="77777777" w:rsidR="006C77B1" w:rsidRDefault="006C77B1" w:rsidP="005418DA">
      <w:pPr>
        <w:pStyle w:val="ab"/>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b"/>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b"/>
      </w:pPr>
      <w:r>
        <w:t>我们从最后一层的误差开始计算，误差是激活单元的预测（</w:t>
      </w:r>
      <w:r w:rsidR="004742FA" w:rsidRPr="004742FA">
        <w:rPr>
          <w:position w:val="-12"/>
        </w:rPr>
        <w:object w:dxaOrig="400" w:dyaOrig="380" w14:anchorId="118D6C0D">
          <v:shape id="_x0000_i1028" type="#_x0000_t75" style="width:19.9pt;height:19.15pt" o:ole="">
            <v:imagedata r:id="rId219" o:title=""/>
          </v:shape>
          <o:OLEObject Type="Embed" ProgID="Equation.DSMT4" ShapeID="_x0000_i1028" DrawAspect="Content" ObjectID="_1591468470"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b"/>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b"/>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b"/>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b"/>
      </w:pPr>
      <w:r>
        <w:t>重要的是清楚地知道上面式子中上下标的含义：</w:t>
      </w:r>
    </w:p>
    <w:p w14:paraId="6166878E" w14:textId="77777777" w:rsidR="006C77B1" w:rsidRDefault="006C77B1" w:rsidP="005418DA">
      <w:pPr>
        <w:pStyle w:val="ab"/>
      </w:pPr>
      <m:oMath>
        <m:r>
          <w:rPr>
            <w:rFonts w:ascii="Cambria Math" w:hAnsi="Cambria Math"/>
          </w:rPr>
          <m:t>l</m:t>
        </m:r>
      </m:oMath>
      <w:r>
        <w:t xml:space="preserve"> </w:t>
      </w:r>
      <w:r>
        <w:t>代表目前所计算的是第几层。</w:t>
      </w:r>
    </w:p>
    <w:p w14:paraId="356B2A2E" w14:textId="77777777" w:rsidR="006C77B1" w:rsidRDefault="006C77B1" w:rsidP="005418DA">
      <w:pPr>
        <w:pStyle w:val="ab"/>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b"/>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b"/>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b"/>
      </w:pPr>
      <w:r>
        <w:t>我们的算法表示为：</w:t>
      </w:r>
    </w:p>
    <w:p w14:paraId="10FD117D" w14:textId="77777777" w:rsidR="006C77B1" w:rsidRDefault="006C77B1" w:rsidP="005418DA">
      <w:pPr>
        <w:pStyle w:val="ab"/>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b"/>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b"/>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402593" w:rsidP="005418DA">
      <w:pPr>
        <w:pStyle w:val="ab"/>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402593" w:rsidP="005418DA">
      <w:pPr>
        <w:pStyle w:val="ab"/>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b"/>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b"/>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0" w:name="_Toc511915633"/>
      <w:r>
        <w:lastRenderedPageBreak/>
        <w:t xml:space="preserve">9.3 </w:t>
      </w:r>
      <w:r>
        <w:t>反向传播算法的直观理解</w:t>
      </w:r>
      <w:bookmarkEnd w:id="120"/>
    </w:p>
    <w:p w14:paraId="2EEFDC29" w14:textId="77777777" w:rsidR="006C77B1" w:rsidRDefault="006C77B1" w:rsidP="005418DA">
      <w:pPr>
        <w:pStyle w:val="ac"/>
      </w:pPr>
      <w:r>
        <w:t>参考视频</w:t>
      </w:r>
      <w:r>
        <w:t>: 9 - 3 - Backpropagation Intuition (13 min).mkv</w:t>
      </w:r>
    </w:p>
    <w:p w14:paraId="42DDD95A" w14:textId="77777777" w:rsidR="006C77B1" w:rsidRDefault="006C77B1" w:rsidP="005418DA">
      <w:pPr>
        <w:pStyle w:val="ab"/>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b"/>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b"/>
      </w:pPr>
      <w:r>
        <w:t>前向传播算法：</w:t>
      </w:r>
    </w:p>
    <w:p w14:paraId="4FB1023B" w14:textId="77777777" w:rsidR="006C77B1" w:rsidRDefault="006C77B1" w:rsidP="005418DA">
      <w:pPr>
        <w:pStyle w:val="ab"/>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b"/>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b"/>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b"/>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1" w:name="header-n106"/>
      <w:bookmarkStart w:id="122" w:name="_Toc511915634"/>
      <w:bookmarkEnd w:id="121"/>
      <w:r>
        <w:lastRenderedPageBreak/>
        <w:t xml:space="preserve">9.4 </w:t>
      </w:r>
      <w:r>
        <w:t>实现注意：展开参数</w:t>
      </w:r>
      <w:bookmarkEnd w:id="122"/>
    </w:p>
    <w:p w14:paraId="4B1084BE" w14:textId="77777777" w:rsidR="006C77B1" w:rsidRDefault="006C77B1" w:rsidP="005418DA">
      <w:pPr>
        <w:pStyle w:val="ac"/>
      </w:pPr>
      <w:r>
        <w:t>参考视频</w:t>
      </w:r>
      <w:r>
        <w:t>: 9 - 4 - Implementation Note_ Unrolling Parameters (8 min).mkv</w:t>
      </w:r>
    </w:p>
    <w:p w14:paraId="53C13853" w14:textId="77777777" w:rsidR="006C77B1" w:rsidRDefault="006C77B1" w:rsidP="005418DA">
      <w:pPr>
        <w:pStyle w:val="ab"/>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b"/>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b"/>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b"/>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3" w:name="_Toc511915635"/>
      <w:r>
        <w:lastRenderedPageBreak/>
        <w:t xml:space="preserve">9.5 </w:t>
      </w:r>
      <w:r>
        <w:t>梯度检验</w:t>
      </w:r>
      <w:bookmarkEnd w:id="123"/>
    </w:p>
    <w:p w14:paraId="1DD1A8A3" w14:textId="77777777" w:rsidR="006C77B1" w:rsidRDefault="006C77B1" w:rsidP="005418DA">
      <w:pPr>
        <w:pStyle w:val="ac"/>
      </w:pPr>
      <w:r>
        <w:t>参考视频</w:t>
      </w:r>
      <w:r>
        <w:t>: 9 - 5 - Gradient Checking (12 min).mkv</w:t>
      </w:r>
    </w:p>
    <w:p w14:paraId="0F3F325C" w14:textId="77777777" w:rsidR="006C77B1" w:rsidRDefault="006C77B1" w:rsidP="005418DA">
      <w:pPr>
        <w:pStyle w:val="ab"/>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b"/>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b"/>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b"/>
        <w:ind w:firstLine="422"/>
      </w:pPr>
      <w:r>
        <w:rPr>
          <w:b/>
        </w:rPr>
        <w:t>Octave</w:t>
      </w:r>
      <w:r>
        <w:t xml:space="preserve"> </w:t>
      </w:r>
      <w:r>
        <w:t>中代码如下：</w:t>
      </w:r>
    </w:p>
    <w:p w14:paraId="2F77A575" w14:textId="77777777" w:rsidR="006C77B1" w:rsidRPr="00356442" w:rsidRDefault="006C77B1" w:rsidP="005418DA">
      <w:pPr>
        <w:pStyle w:val="ab"/>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b"/>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b"/>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b"/>
      </w:pPr>
      <w:r>
        <w:t>最后我们还需要对通过反向传播方法计算出的偏导数进行检验。</w:t>
      </w:r>
    </w:p>
    <w:p w14:paraId="3BC82836" w14:textId="77777777" w:rsidR="006C77B1" w:rsidRDefault="006C77B1" w:rsidP="005418DA">
      <w:pPr>
        <w:pStyle w:val="ab"/>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b"/>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b"/>
      </w:pPr>
    </w:p>
    <w:p w14:paraId="03673946" w14:textId="77777777" w:rsidR="005418DA" w:rsidRDefault="005418DA">
      <w:pPr>
        <w:widowControl/>
        <w:jc w:val="left"/>
        <w:rPr>
          <w:b/>
          <w:bCs/>
          <w:sz w:val="32"/>
          <w:szCs w:val="32"/>
        </w:rPr>
      </w:pPr>
      <w:bookmarkStart w:id="124" w:name="header-n141"/>
      <w:bookmarkEnd w:id="124"/>
      <w:r>
        <w:br w:type="page"/>
      </w:r>
    </w:p>
    <w:p w14:paraId="43F6BDF1" w14:textId="4227940B" w:rsidR="006C77B1" w:rsidRDefault="006C77B1">
      <w:pPr>
        <w:pStyle w:val="3"/>
      </w:pPr>
      <w:bookmarkStart w:id="125" w:name="_Toc511915636"/>
      <w:r>
        <w:lastRenderedPageBreak/>
        <w:t xml:space="preserve">9.6 </w:t>
      </w:r>
      <w:r>
        <w:t>随机初始化</w:t>
      </w:r>
      <w:bookmarkEnd w:id="125"/>
    </w:p>
    <w:p w14:paraId="6BE190A7" w14:textId="77777777" w:rsidR="006C77B1" w:rsidRDefault="006C77B1" w:rsidP="005418DA">
      <w:pPr>
        <w:pStyle w:val="ac"/>
      </w:pPr>
      <w:r>
        <w:t>参考视频</w:t>
      </w:r>
      <w:r>
        <w:t>: 9 - 6 - Random Initialization (7 min).mkv</w:t>
      </w:r>
    </w:p>
    <w:p w14:paraId="47774929" w14:textId="77777777" w:rsidR="006C77B1" w:rsidRDefault="006C77B1" w:rsidP="005418DA">
      <w:pPr>
        <w:pStyle w:val="ab"/>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b"/>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6" w:name="_Toc511915637"/>
      <w:r>
        <w:lastRenderedPageBreak/>
        <w:t xml:space="preserve">9.7 </w:t>
      </w:r>
      <w:r>
        <w:t>综合起来</w:t>
      </w:r>
      <w:bookmarkEnd w:id="126"/>
    </w:p>
    <w:p w14:paraId="731BFF3A" w14:textId="77777777" w:rsidR="006C77B1" w:rsidRDefault="006C77B1" w:rsidP="005418DA">
      <w:pPr>
        <w:pStyle w:val="ac"/>
      </w:pPr>
      <w:r>
        <w:t>参考视频</w:t>
      </w:r>
      <w:r>
        <w:t>: 9 - 7 - Putting It Together (14 min).mkv</w:t>
      </w:r>
    </w:p>
    <w:p w14:paraId="141B5194" w14:textId="77777777" w:rsidR="006C77B1" w:rsidRDefault="006C77B1" w:rsidP="005418DA">
      <w:pPr>
        <w:pStyle w:val="ab"/>
      </w:pPr>
      <w:r>
        <w:t>小结一下使用神经网络时的步骤：</w:t>
      </w:r>
    </w:p>
    <w:p w14:paraId="771557D4" w14:textId="77777777" w:rsidR="006C77B1" w:rsidRDefault="006C77B1" w:rsidP="005418DA">
      <w:pPr>
        <w:pStyle w:val="ab"/>
      </w:pPr>
      <w:r>
        <w:t>网络结构：第一件要做的事是选择网络结构，即决定选择多少层以及决定每层分别有多少个单元。</w:t>
      </w:r>
    </w:p>
    <w:p w14:paraId="08D761A5" w14:textId="77777777" w:rsidR="006C77B1" w:rsidRDefault="006C77B1" w:rsidP="005418DA">
      <w:pPr>
        <w:pStyle w:val="ab"/>
      </w:pPr>
      <w:r>
        <w:t>第一层的单元数即我们训练集的特征数量。</w:t>
      </w:r>
    </w:p>
    <w:p w14:paraId="49C9B3B5" w14:textId="77777777" w:rsidR="006C77B1" w:rsidRDefault="006C77B1" w:rsidP="005418DA">
      <w:pPr>
        <w:pStyle w:val="ab"/>
      </w:pPr>
      <w:r>
        <w:t>最后一层的单元数是我们训练集的结果的类的数量。</w:t>
      </w:r>
    </w:p>
    <w:p w14:paraId="5A000C81" w14:textId="77777777" w:rsidR="006C77B1" w:rsidRDefault="006C77B1" w:rsidP="005418DA">
      <w:pPr>
        <w:pStyle w:val="ab"/>
      </w:pPr>
      <w:r>
        <w:t>如果隐藏层数大于</w:t>
      </w:r>
      <w:r>
        <w:t>1</w:t>
      </w:r>
      <w:r>
        <w:t>，确保每个隐藏层的单元个数相同，通常情况下隐藏层单元的个数越多越好。</w:t>
      </w:r>
    </w:p>
    <w:p w14:paraId="4EECA454" w14:textId="77777777" w:rsidR="006C77B1" w:rsidRDefault="006C77B1" w:rsidP="005418DA">
      <w:pPr>
        <w:pStyle w:val="ab"/>
      </w:pPr>
      <w:r>
        <w:t>我们真正要决定的是隐藏层的层数和每个中间层的单元数。</w:t>
      </w:r>
    </w:p>
    <w:p w14:paraId="676900D5" w14:textId="77777777" w:rsidR="006C77B1" w:rsidRDefault="006C77B1" w:rsidP="005418DA">
      <w:pPr>
        <w:pStyle w:val="ab"/>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7" w:name="_Toc511915638"/>
      <w:r>
        <w:lastRenderedPageBreak/>
        <w:t xml:space="preserve">9.8 </w:t>
      </w:r>
      <w:r>
        <w:t>自主驾驶</w:t>
      </w:r>
      <w:bookmarkEnd w:id="127"/>
    </w:p>
    <w:p w14:paraId="225DD8E6" w14:textId="77777777" w:rsidR="006C77B1" w:rsidRDefault="006C77B1" w:rsidP="005418DA">
      <w:pPr>
        <w:pStyle w:val="ac"/>
      </w:pPr>
      <w:r>
        <w:t>参考视频</w:t>
      </w:r>
      <w:r>
        <w:t>: 9 - 8 - Autonomous Driving (7 min).mkv</w:t>
      </w:r>
    </w:p>
    <w:p w14:paraId="0556C68D" w14:textId="73018553" w:rsidR="006C77B1" w:rsidRDefault="006C77B1" w:rsidP="005418DA">
      <w:pPr>
        <w:pStyle w:val="ab"/>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b"/>
      </w:pPr>
      <w:r>
        <w:t>在下面也就是左下方，就是汽车所看到的前方的路况图像。</w:t>
      </w:r>
    </w:p>
    <w:p w14:paraId="768F8654" w14:textId="77777777" w:rsidR="006C77B1" w:rsidRDefault="006C77B1" w:rsidP="005418DA">
      <w:pPr>
        <w:pStyle w:val="ab"/>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b"/>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b"/>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b"/>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b"/>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b"/>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b"/>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b"/>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b"/>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8" w:name="_Toc511915639"/>
      <w:r>
        <w:lastRenderedPageBreak/>
        <w:t>第</w:t>
      </w:r>
      <w:r>
        <w:t>6</w:t>
      </w:r>
      <w:r>
        <w:t>周</w:t>
      </w:r>
      <w:bookmarkEnd w:id="128"/>
    </w:p>
    <w:p w14:paraId="71447D5A" w14:textId="78AD31EF" w:rsidR="006C77B1" w:rsidRDefault="006C77B1" w:rsidP="00D15056">
      <w:pPr>
        <w:pStyle w:val="MMTopic2"/>
        <w:numPr>
          <w:ilvl w:val="0"/>
          <w:numId w:val="2"/>
        </w:numPr>
      </w:pPr>
      <w:bookmarkStart w:id="129" w:name="_Toc511915640"/>
      <w:r>
        <w:t>应用机器学习的建议</w:t>
      </w:r>
      <w:r>
        <w:t>(Advice for Applying Machine Learning)</w:t>
      </w:r>
      <w:bookmarkEnd w:id="129"/>
    </w:p>
    <w:p w14:paraId="6B89C8E6" w14:textId="77777777" w:rsidR="006C77B1" w:rsidRDefault="006C77B1">
      <w:pPr>
        <w:pStyle w:val="3"/>
      </w:pPr>
      <w:bookmarkStart w:id="130" w:name="_Toc511915641"/>
      <w:r>
        <w:t xml:space="preserve">10.1 </w:t>
      </w:r>
      <w:r>
        <w:t>决定下一步做什么</w:t>
      </w:r>
      <w:bookmarkEnd w:id="130"/>
    </w:p>
    <w:p w14:paraId="1FED0C47" w14:textId="77777777" w:rsidR="006C77B1" w:rsidRDefault="006C77B1" w:rsidP="005418DA">
      <w:pPr>
        <w:pStyle w:val="ac"/>
      </w:pPr>
      <w:r>
        <w:t>参考视频</w:t>
      </w:r>
      <w:r>
        <w:t>: 10 - 1 - Deciding What to Try Next (6 min).mkv</w:t>
      </w:r>
    </w:p>
    <w:p w14:paraId="63FCC8D9" w14:textId="77777777" w:rsidR="006C77B1" w:rsidRDefault="006C77B1" w:rsidP="005418DA">
      <w:pPr>
        <w:pStyle w:val="ab"/>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b"/>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b"/>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b"/>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b"/>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b"/>
      </w:pPr>
      <w:r>
        <w:rPr>
          <w:rFonts w:hint="eastAsia"/>
        </w:rPr>
        <w:t>1.</w:t>
      </w:r>
      <w:r w:rsidR="006C77B1">
        <w:t>尝试减少特征的数量</w:t>
      </w:r>
    </w:p>
    <w:p w14:paraId="5AA616AB" w14:textId="2AF51527" w:rsidR="006C77B1" w:rsidRDefault="00EA2301" w:rsidP="005418DA">
      <w:pPr>
        <w:pStyle w:val="ab"/>
      </w:pPr>
      <w:r>
        <w:rPr>
          <w:rFonts w:hint="eastAsia"/>
        </w:rPr>
        <w:t>2.</w:t>
      </w:r>
      <w:r w:rsidR="006C77B1">
        <w:t>尝试获得更多的特征</w:t>
      </w:r>
    </w:p>
    <w:p w14:paraId="30C08E4A" w14:textId="0B228289" w:rsidR="006C77B1" w:rsidRDefault="00EA2301" w:rsidP="005418DA">
      <w:pPr>
        <w:pStyle w:val="ab"/>
      </w:pPr>
      <w:r>
        <w:t>3.</w:t>
      </w:r>
      <w:r w:rsidR="006C77B1">
        <w:t>尝试增加多项式特征</w:t>
      </w:r>
    </w:p>
    <w:p w14:paraId="661F837F" w14:textId="2EB55E3F" w:rsidR="006C77B1" w:rsidRDefault="00EA2301" w:rsidP="005418DA">
      <w:pPr>
        <w:pStyle w:val="ab"/>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b"/>
      </w:pPr>
      <w:r>
        <w:t>5.</w:t>
      </w:r>
      <w:r w:rsidR="006C77B1">
        <w:t>尝试增加正则化程度</w:t>
      </w:r>
      <m:oMath>
        <m:r>
          <w:rPr>
            <w:rFonts w:ascii="Cambria Math" w:hAnsi="Cambria Math"/>
          </w:rPr>
          <m:t>λ</m:t>
        </m:r>
      </m:oMath>
    </w:p>
    <w:p w14:paraId="663F1FD4" w14:textId="048885B8" w:rsidR="006C77B1" w:rsidRDefault="006C77B1" w:rsidP="00EA2301">
      <w:pPr>
        <w:pStyle w:val="ab"/>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b"/>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b"/>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1" w:name="header-n40"/>
      <w:bookmarkEnd w:id="131"/>
      <w:r>
        <w:br w:type="page"/>
      </w:r>
    </w:p>
    <w:p w14:paraId="1DE18DDE" w14:textId="719BF904" w:rsidR="006C77B1" w:rsidRDefault="006C77B1">
      <w:pPr>
        <w:pStyle w:val="3"/>
      </w:pPr>
      <w:bookmarkStart w:id="132" w:name="_Toc511915642"/>
      <w:r>
        <w:lastRenderedPageBreak/>
        <w:t xml:space="preserve">10.2 </w:t>
      </w:r>
      <w:r>
        <w:t>评估一个假设</w:t>
      </w:r>
      <w:bookmarkEnd w:id="132"/>
    </w:p>
    <w:p w14:paraId="710C4D4B" w14:textId="77777777" w:rsidR="006C77B1" w:rsidRDefault="006C77B1" w:rsidP="00EA2301">
      <w:pPr>
        <w:pStyle w:val="ac"/>
      </w:pPr>
      <w:r>
        <w:t>参考视频</w:t>
      </w:r>
      <w:r>
        <w:t>: 10 - 2 - Evaluating a Hypothesis (8 min).mkv</w:t>
      </w:r>
    </w:p>
    <w:p w14:paraId="7FFE39AB" w14:textId="77777777" w:rsidR="006C77B1" w:rsidRDefault="006C77B1" w:rsidP="00EA2301">
      <w:pPr>
        <w:pStyle w:val="ab"/>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b"/>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b"/>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b"/>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b"/>
      </w:pPr>
      <w:r>
        <w:t xml:space="preserve"> </w:t>
      </w:r>
      <w:r>
        <w:t>因此，我们需要另一种方法来评估我们的假设函数过拟合检验。</w:t>
      </w:r>
    </w:p>
    <w:p w14:paraId="698C6D4C" w14:textId="77777777" w:rsidR="006C77B1" w:rsidRDefault="006C77B1" w:rsidP="00EA2301">
      <w:pPr>
        <w:pStyle w:val="ab"/>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b"/>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b"/>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b"/>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b"/>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pt;height:45.4pt" o:ole="">
            <v:imagedata r:id="rId237" o:title=""/>
          </v:shape>
          <o:OLEObject Type="Embed" ProgID="Equation.DSMT4" ShapeID="_x0000_i1029" DrawAspect="Content" ObjectID="_1591468471" r:id="rId238"/>
        </w:object>
      </w:r>
    </w:p>
    <w:p w14:paraId="51D9F00C" w14:textId="77777777" w:rsidR="006C77B1" w:rsidRDefault="006C77B1" w:rsidP="00EA2301">
      <w:pPr>
        <w:pStyle w:val="ab"/>
      </w:pPr>
      <w:r>
        <w:t>误分类的比率，对于每一个测试集实例，计算：</w:t>
      </w:r>
    </w:p>
    <w:p w14:paraId="30DADE24" w14:textId="77777777" w:rsidR="006C77B1" w:rsidRDefault="006C77B1" w:rsidP="00EA2301">
      <w:pPr>
        <w:pStyle w:val="ab"/>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b"/>
      </w:pPr>
      <w:r>
        <w:t>然后对计算结果求平均。</w:t>
      </w:r>
    </w:p>
    <w:p w14:paraId="48D86576" w14:textId="77777777" w:rsidR="00EA2301" w:rsidRDefault="00EA2301">
      <w:pPr>
        <w:widowControl/>
        <w:jc w:val="left"/>
        <w:rPr>
          <w:b/>
          <w:bCs/>
          <w:sz w:val="32"/>
          <w:szCs w:val="32"/>
        </w:rPr>
      </w:pPr>
      <w:bookmarkStart w:id="133" w:name="header-n74"/>
      <w:bookmarkEnd w:id="133"/>
      <w:r>
        <w:br w:type="page"/>
      </w:r>
    </w:p>
    <w:p w14:paraId="0F6D7818" w14:textId="577BF0F9" w:rsidR="006C77B1" w:rsidRDefault="006C77B1">
      <w:pPr>
        <w:pStyle w:val="3"/>
      </w:pPr>
      <w:bookmarkStart w:id="134" w:name="_Toc511915643"/>
      <w:r>
        <w:lastRenderedPageBreak/>
        <w:t xml:space="preserve">10.3 </w:t>
      </w:r>
      <w:r>
        <w:t>模型选择和交叉验证集</w:t>
      </w:r>
      <w:bookmarkEnd w:id="134"/>
    </w:p>
    <w:p w14:paraId="75A4E072" w14:textId="77777777" w:rsidR="006C77B1" w:rsidRDefault="006C77B1" w:rsidP="00EA2301">
      <w:pPr>
        <w:pStyle w:val="ac"/>
      </w:pPr>
      <w:r>
        <w:t>参考视频</w:t>
      </w:r>
      <w:r>
        <w:t>: 10 - 3 - Model Selection and Train_Validation_Test Sets (12 min).mkv</w:t>
      </w:r>
    </w:p>
    <w:p w14:paraId="51436A4D" w14:textId="77777777" w:rsidR="006C77B1" w:rsidRDefault="006C77B1" w:rsidP="00EA2301">
      <w:pPr>
        <w:pStyle w:val="ab"/>
      </w:pPr>
      <w:r>
        <w:t xml:space="preserve"> </w:t>
      </w:r>
      <w:r>
        <w:t>假设我们要在</w:t>
      </w:r>
      <w:r>
        <w:t>10</w:t>
      </w:r>
      <w:r>
        <w:t>个不同次数的二项式模型之间进行选择：</w:t>
      </w:r>
    </w:p>
    <w:p w14:paraId="2251F39A" w14:textId="77777777" w:rsidR="006C77B1" w:rsidRDefault="006C77B1" w:rsidP="00EA2301">
      <w:pPr>
        <w:pStyle w:val="ab"/>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b"/>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b"/>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b"/>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b"/>
      </w:pPr>
      <w:r>
        <w:t>模型选择的方法为：</w:t>
      </w:r>
    </w:p>
    <w:p w14:paraId="1BDD4110" w14:textId="1F1585CD" w:rsidR="006C77B1" w:rsidRDefault="00EA2301" w:rsidP="00EA2301">
      <w:pPr>
        <w:pStyle w:val="ab"/>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b"/>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b"/>
      </w:pPr>
      <w:r>
        <w:t>3.</w:t>
      </w:r>
      <w:r w:rsidR="00682ED3">
        <w:t xml:space="preserve"> </w:t>
      </w:r>
      <w:r w:rsidR="006C77B1">
        <w:t>选取代价函数值最小的模型</w:t>
      </w:r>
    </w:p>
    <w:p w14:paraId="0B08A505" w14:textId="40D409DC" w:rsidR="006C77B1" w:rsidRDefault="00EA2301" w:rsidP="00EA2301">
      <w:pPr>
        <w:pStyle w:val="ab"/>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4pt;height:43.5pt" o:ole="">
            <v:imagedata r:id="rId242" o:title=""/>
          </v:shape>
          <o:OLEObject Type="Embed" ProgID="Equation.DSMT4" ShapeID="_x0000_i1030" DrawAspect="Content" ObjectID="_1591468472"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4pt;height:45pt" o:ole="">
            <v:imagedata r:id="rId244" o:title=""/>
          </v:shape>
          <o:OLEObject Type="Embed" ProgID="Equation.DSMT4" ShapeID="_x0000_i1031" DrawAspect="Content" ObjectID="_1591468473"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402593">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5" w:name="header-n116"/>
      <w:bookmarkEnd w:id="135"/>
      <w:r>
        <w:br w:type="page"/>
      </w:r>
    </w:p>
    <w:p w14:paraId="570564A7" w14:textId="4D09F9B4" w:rsidR="006C77B1" w:rsidRDefault="006C77B1">
      <w:pPr>
        <w:pStyle w:val="3"/>
      </w:pPr>
      <w:bookmarkStart w:id="136" w:name="_Toc511915644"/>
      <w:r>
        <w:lastRenderedPageBreak/>
        <w:t xml:space="preserve">10.4 </w:t>
      </w:r>
      <w:r>
        <w:t>诊断偏差和方差</w:t>
      </w:r>
      <w:bookmarkEnd w:id="136"/>
    </w:p>
    <w:p w14:paraId="04F33363" w14:textId="77777777" w:rsidR="006C77B1" w:rsidRDefault="006C77B1" w:rsidP="006D5C6C">
      <w:pPr>
        <w:pStyle w:val="ac"/>
      </w:pPr>
      <w:r>
        <w:t>参考视频</w:t>
      </w:r>
      <w:r>
        <w:t>: 10 - 4 - Diagnosing Bias vs. Variance (8 min).mkv</w:t>
      </w:r>
    </w:p>
    <w:p w14:paraId="010712D8" w14:textId="77777777" w:rsidR="006C77B1" w:rsidRDefault="006C77B1" w:rsidP="006D5C6C">
      <w:pPr>
        <w:pStyle w:val="ab"/>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b"/>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b"/>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b"/>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b"/>
        <w:ind w:firstLine="422"/>
        <w:rPr>
          <w:b/>
        </w:rPr>
      </w:pPr>
    </w:p>
    <w:p w14:paraId="4C61CD1B" w14:textId="77777777" w:rsidR="004742FA" w:rsidRDefault="004742FA" w:rsidP="006D5C6C">
      <w:pPr>
        <w:pStyle w:val="ab"/>
        <w:ind w:firstLine="422"/>
        <w:rPr>
          <w:b/>
        </w:rPr>
      </w:pPr>
    </w:p>
    <w:p w14:paraId="366E8F5A" w14:textId="1B0C92A0" w:rsidR="006C77B1" w:rsidRPr="00C23614" w:rsidRDefault="006C77B1" w:rsidP="00C23614">
      <w:pPr>
        <w:pStyle w:val="ab"/>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4pt;height:43.5pt" o:ole="">
            <v:imagedata r:id="rId242" o:title=""/>
          </v:shape>
          <o:OLEObject Type="Embed" ProgID="Equation.DSMT4" ShapeID="_x0000_i1033" DrawAspect="Content" ObjectID="_1591468474"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4pt;height:45pt" o:ole="">
            <v:imagedata r:id="rId244" o:title=""/>
          </v:shape>
          <o:OLEObject Type="Embed" ProgID="Equation.DSMT4" ShapeID="_x0000_i1034" DrawAspect="Content" ObjectID="_1591468475" r:id="rId250"/>
        </w:object>
      </w:r>
    </w:p>
    <w:p w14:paraId="61710D89" w14:textId="77777777" w:rsidR="006C77B1" w:rsidRDefault="006C77B1" w:rsidP="006D5C6C">
      <w:pPr>
        <w:pStyle w:val="ab"/>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b"/>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b"/>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b"/>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b"/>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b"/>
      </w:pPr>
      <w:r>
        <w:t xml:space="preserve"> </w:t>
      </w:r>
      <w:r>
        <w:t>训练集误差和交叉验证集误差近似时：偏差</w:t>
      </w:r>
      <w:r>
        <w:t>/</w:t>
      </w:r>
      <w:r>
        <w:t>欠拟合</w:t>
      </w:r>
    </w:p>
    <w:p w14:paraId="72CC6C8E" w14:textId="46898A79" w:rsidR="006D5C6C" w:rsidRDefault="006C77B1" w:rsidP="004742FA">
      <w:pPr>
        <w:pStyle w:val="ab"/>
        <w:rPr>
          <w:b/>
          <w:bCs/>
          <w:sz w:val="32"/>
          <w:szCs w:val="32"/>
        </w:rPr>
      </w:pPr>
      <w:r>
        <w:t xml:space="preserve"> </w:t>
      </w:r>
      <w:r>
        <w:t>交叉验证集误差远大于训练集误差时：方差</w:t>
      </w:r>
      <w:r>
        <w:t>/</w:t>
      </w:r>
      <w:r>
        <w:t>过拟合</w:t>
      </w:r>
      <w:bookmarkStart w:id="137" w:name="header-n149"/>
      <w:bookmarkEnd w:id="137"/>
      <w:r w:rsidR="006D5C6C">
        <w:br w:type="page"/>
      </w:r>
    </w:p>
    <w:p w14:paraId="670EA64E" w14:textId="2A9D622F" w:rsidR="006C77B1" w:rsidRDefault="006C77B1">
      <w:pPr>
        <w:pStyle w:val="3"/>
      </w:pPr>
      <w:bookmarkStart w:id="138" w:name="_Toc511915645"/>
      <w:r>
        <w:lastRenderedPageBreak/>
        <w:t xml:space="preserve">10.5 </w:t>
      </w:r>
      <w:r>
        <w:t>正则化和偏差</w:t>
      </w:r>
      <w:r>
        <w:t>/</w:t>
      </w:r>
      <w:r>
        <w:t>方差</w:t>
      </w:r>
      <w:bookmarkEnd w:id="138"/>
    </w:p>
    <w:p w14:paraId="380EFBC4" w14:textId="77777777" w:rsidR="006C77B1" w:rsidRDefault="006C77B1" w:rsidP="006D5C6C">
      <w:pPr>
        <w:pStyle w:val="ac"/>
      </w:pPr>
      <w:r>
        <w:t>参考视频</w:t>
      </w:r>
      <w:r>
        <w:t>: 10 - 5 - Regularization and Bias_Variance (11 min).mkv</w:t>
      </w:r>
    </w:p>
    <w:p w14:paraId="31DD6A97" w14:textId="73AD0A18" w:rsidR="006C77B1" w:rsidRDefault="006C77B1" w:rsidP="006D5C6C">
      <w:pPr>
        <w:pStyle w:val="ab"/>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b"/>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b"/>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b"/>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b"/>
      </w:pPr>
      <w:r>
        <w:t>选择</w:t>
      </w:r>
      <m:oMath>
        <m:r>
          <w:rPr>
            <w:rFonts w:ascii="Cambria Math" w:hAnsi="Cambria Math"/>
          </w:rPr>
          <m:t>λ</m:t>
        </m:r>
      </m:oMath>
      <w:r>
        <w:t>的方法为：</w:t>
      </w:r>
    </w:p>
    <w:p w14:paraId="79A91CFD" w14:textId="70B9F92D" w:rsidR="006C77B1" w:rsidRDefault="006D5C6C" w:rsidP="006D5C6C">
      <w:pPr>
        <w:pStyle w:val="ab"/>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b"/>
      </w:pPr>
      <w:r>
        <w:t>2.</w:t>
      </w:r>
      <w:r w:rsidR="006C77B1">
        <w:t>用</w:t>
      </w:r>
      <w:r w:rsidR="006C77B1">
        <w:t>12</w:t>
      </w:r>
      <w:r w:rsidR="006C77B1">
        <w:t>个模型分别对交叉验证集计算的出交叉验证误差</w:t>
      </w:r>
    </w:p>
    <w:p w14:paraId="4B5B0F57" w14:textId="61EA5BFB" w:rsidR="006C77B1" w:rsidRDefault="006D5C6C" w:rsidP="006D5C6C">
      <w:pPr>
        <w:pStyle w:val="ab"/>
      </w:pPr>
      <w:r>
        <w:t>3.</w:t>
      </w:r>
      <w:r w:rsidR="006C77B1">
        <w:t>选择得出交叉验证误差</w:t>
      </w:r>
      <w:r w:rsidR="006C77B1">
        <w:rPr>
          <w:b/>
        </w:rPr>
        <w:t>最小</w:t>
      </w:r>
      <w:r w:rsidR="006C77B1">
        <w:t>的模型</w:t>
      </w:r>
    </w:p>
    <w:p w14:paraId="7F684788" w14:textId="08D13189" w:rsidR="006C77B1" w:rsidRDefault="006D5C6C" w:rsidP="006D5C6C">
      <w:pPr>
        <w:pStyle w:val="ab"/>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b"/>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b"/>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b"/>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9" w:name="header-n181"/>
      <w:bookmarkEnd w:id="139"/>
      <w:r>
        <w:br w:type="page"/>
      </w:r>
    </w:p>
    <w:p w14:paraId="5FBA025D" w14:textId="031A8CB8" w:rsidR="006C77B1" w:rsidRDefault="006C77B1">
      <w:pPr>
        <w:pStyle w:val="3"/>
      </w:pPr>
      <w:bookmarkStart w:id="140" w:name="_Toc511915646"/>
      <w:r>
        <w:lastRenderedPageBreak/>
        <w:t xml:space="preserve">10.6 </w:t>
      </w:r>
      <w:r>
        <w:t>学习曲线</w:t>
      </w:r>
      <w:bookmarkEnd w:id="140"/>
    </w:p>
    <w:p w14:paraId="7DF99202" w14:textId="77777777" w:rsidR="006C77B1" w:rsidRDefault="006C77B1" w:rsidP="006D5C6C">
      <w:pPr>
        <w:pStyle w:val="ac"/>
      </w:pPr>
      <w:r>
        <w:t>参考视频</w:t>
      </w:r>
      <w:r>
        <w:t>: 10 - 6 - Learning Curves (12 min).mkv</w:t>
      </w:r>
    </w:p>
    <w:p w14:paraId="6A6349F7" w14:textId="70B00A30" w:rsidR="006C77B1" w:rsidRDefault="006C77B1" w:rsidP="006D5C6C">
      <w:pPr>
        <w:pStyle w:val="ab"/>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b"/>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b"/>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b"/>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b"/>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b"/>
      </w:pPr>
      <w:r>
        <w:t xml:space="preserve"> </w:t>
      </w:r>
      <w:r>
        <w:t>也就是说在高偏差</w:t>
      </w:r>
      <w:r>
        <w:t>/</w:t>
      </w:r>
      <w:r>
        <w:t>欠拟合的情况下，增加数据到训练集不一定能有帮助。</w:t>
      </w:r>
    </w:p>
    <w:p w14:paraId="7E9B872A" w14:textId="77777777" w:rsidR="006C77B1" w:rsidRDefault="006C77B1" w:rsidP="006D5C6C">
      <w:pPr>
        <w:pStyle w:val="ab"/>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b"/>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b"/>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1" w:name="header-n204"/>
      <w:bookmarkEnd w:id="141"/>
      <w:r>
        <w:br w:type="page"/>
      </w:r>
    </w:p>
    <w:p w14:paraId="10182DA5" w14:textId="520B624E" w:rsidR="006C77B1" w:rsidRDefault="006C77B1">
      <w:pPr>
        <w:pStyle w:val="3"/>
      </w:pPr>
      <w:bookmarkStart w:id="142" w:name="_Toc511915647"/>
      <w:r>
        <w:lastRenderedPageBreak/>
        <w:t xml:space="preserve">10.7 </w:t>
      </w:r>
      <w:r>
        <w:t>决定下一步做什么</w:t>
      </w:r>
      <w:bookmarkEnd w:id="142"/>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b"/>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b"/>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b"/>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b"/>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b"/>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b"/>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b"/>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b"/>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b"/>
      </w:pPr>
      <w:r>
        <w:t>神经网络的方差和偏差：</w:t>
      </w:r>
      <w:r>
        <w:t xml:space="preserve"> </w:t>
      </w:r>
    </w:p>
    <w:p w14:paraId="3FEF590F" w14:textId="62795BE4" w:rsidR="006C77B1" w:rsidRDefault="006C77B1" w:rsidP="006D5C6C">
      <w:pPr>
        <w:pStyle w:val="ab"/>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b"/>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b"/>
      </w:pPr>
      <w:r>
        <w:t xml:space="preserve"> </w:t>
      </w:r>
      <w:r>
        <w:t>通常选择较大的神经网络并采用正则化处理会比采用较小的神经网络效果要好。</w:t>
      </w:r>
    </w:p>
    <w:p w14:paraId="1D111AC9" w14:textId="77777777" w:rsidR="006C77B1" w:rsidRDefault="006C77B1" w:rsidP="006D5C6C">
      <w:pPr>
        <w:pStyle w:val="ab"/>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b"/>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3" w:name="header-n243"/>
      <w:bookmarkEnd w:id="143"/>
      <w:r>
        <w:br w:type="page"/>
      </w:r>
    </w:p>
    <w:p w14:paraId="312E2322" w14:textId="75A255D4" w:rsidR="006C77B1" w:rsidRDefault="006C77B1" w:rsidP="00D15056">
      <w:pPr>
        <w:pStyle w:val="MMTopic2"/>
        <w:numPr>
          <w:ilvl w:val="0"/>
          <w:numId w:val="2"/>
        </w:numPr>
      </w:pPr>
      <w:bookmarkStart w:id="144" w:name="_Toc511915648"/>
      <w:r>
        <w:lastRenderedPageBreak/>
        <w:t>机器学习系统的设计</w:t>
      </w:r>
      <w:r>
        <w:t>(Machine Learning System Design)</w:t>
      </w:r>
      <w:bookmarkEnd w:id="144"/>
    </w:p>
    <w:p w14:paraId="52069782" w14:textId="77777777" w:rsidR="006C77B1" w:rsidRDefault="006C77B1">
      <w:pPr>
        <w:pStyle w:val="3"/>
      </w:pPr>
      <w:bookmarkStart w:id="145" w:name="header-n244"/>
      <w:bookmarkStart w:id="146" w:name="_Toc511915649"/>
      <w:bookmarkEnd w:id="145"/>
      <w:r>
        <w:t xml:space="preserve">11.1 </w:t>
      </w:r>
      <w:r>
        <w:t>首先要做什么</w:t>
      </w:r>
      <w:bookmarkEnd w:id="146"/>
    </w:p>
    <w:p w14:paraId="61EF2CFE" w14:textId="77777777" w:rsidR="006C77B1" w:rsidRDefault="006C77B1" w:rsidP="006D5C6C">
      <w:pPr>
        <w:pStyle w:val="ac"/>
      </w:pPr>
      <w:r>
        <w:t>参考视频</w:t>
      </w:r>
      <w:r>
        <w:t>: 11 - 1 - Prioritizing What to Work On (10 min).mkv</w:t>
      </w:r>
    </w:p>
    <w:p w14:paraId="2F9DF327" w14:textId="2E2EC236" w:rsidR="006C77B1" w:rsidRDefault="006C77B1" w:rsidP="006D5C6C">
      <w:pPr>
        <w:pStyle w:val="ab"/>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b"/>
      </w:pPr>
      <w:r>
        <w:t>本周以一个垃圾邮件分类器算法为例进行讨论。</w:t>
      </w:r>
    </w:p>
    <w:p w14:paraId="00309B9F" w14:textId="27F7C5E0" w:rsidR="006C77B1" w:rsidRDefault="006C77B1" w:rsidP="006D5C6C">
      <w:pPr>
        <w:pStyle w:val="ab"/>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b"/>
      </w:pPr>
      <w:r>
        <w:t>为了构建这个分类器算法，我们可以做很多事，例如：</w:t>
      </w:r>
    </w:p>
    <w:p w14:paraId="13453995" w14:textId="0AA33BDC" w:rsidR="006C77B1" w:rsidRDefault="006C77B1" w:rsidP="00CB5211">
      <w:pPr>
        <w:pStyle w:val="ab"/>
        <w:numPr>
          <w:ilvl w:val="1"/>
          <w:numId w:val="6"/>
        </w:numPr>
        <w:ind w:firstLineChars="0"/>
      </w:pPr>
      <w:r>
        <w:t>收集更多的数据，让我们有更多的垃圾邮件和非垃圾邮件的样本</w:t>
      </w:r>
    </w:p>
    <w:p w14:paraId="61BED1F5" w14:textId="0BD5326C" w:rsidR="006C77B1" w:rsidRDefault="006C77B1" w:rsidP="00CB5211">
      <w:pPr>
        <w:pStyle w:val="ab"/>
        <w:numPr>
          <w:ilvl w:val="1"/>
          <w:numId w:val="6"/>
        </w:numPr>
        <w:ind w:firstLineChars="0"/>
      </w:pPr>
      <w:r>
        <w:t>基于邮件的路由信息开发一系列复杂的特征</w:t>
      </w:r>
    </w:p>
    <w:p w14:paraId="7089931F" w14:textId="6D332E8E" w:rsidR="006C77B1" w:rsidRDefault="006C77B1" w:rsidP="00CB5211">
      <w:pPr>
        <w:pStyle w:val="ab"/>
        <w:numPr>
          <w:ilvl w:val="1"/>
          <w:numId w:val="6"/>
        </w:numPr>
        <w:ind w:firstLineChars="0"/>
      </w:pPr>
      <w:r>
        <w:t>基于邮件的正文信息开发一系列复杂的特征，包括考虑截词的处理</w:t>
      </w:r>
    </w:p>
    <w:p w14:paraId="68DDF469" w14:textId="5F0298BD" w:rsidR="006C77B1" w:rsidRDefault="006C77B1" w:rsidP="00CB5211">
      <w:pPr>
        <w:pStyle w:val="ab"/>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b"/>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b"/>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7" w:name="header-n272"/>
      <w:bookmarkEnd w:id="147"/>
      <w:r>
        <w:br w:type="page"/>
      </w:r>
    </w:p>
    <w:p w14:paraId="7031B49D" w14:textId="2230A0CF" w:rsidR="006C77B1" w:rsidRDefault="006C77B1">
      <w:pPr>
        <w:pStyle w:val="3"/>
      </w:pPr>
      <w:bookmarkStart w:id="148" w:name="_Toc511915650"/>
      <w:r>
        <w:lastRenderedPageBreak/>
        <w:t xml:space="preserve">11.2 </w:t>
      </w:r>
      <w:r>
        <w:t>误差分析</w:t>
      </w:r>
      <w:bookmarkEnd w:id="148"/>
    </w:p>
    <w:p w14:paraId="3DEAEFE2" w14:textId="77777777" w:rsidR="006C77B1" w:rsidRDefault="006C77B1" w:rsidP="00250E38">
      <w:pPr>
        <w:pStyle w:val="ac"/>
      </w:pPr>
      <w:r>
        <w:t>参考视频</w:t>
      </w:r>
      <w:r>
        <w:t>: 11 - 2 - Error Analysis (13 min).mkv</w:t>
      </w:r>
    </w:p>
    <w:p w14:paraId="79018CE3" w14:textId="51A34979" w:rsidR="006C77B1" w:rsidRDefault="006C77B1" w:rsidP="00250E38">
      <w:pPr>
        <w:pStyle w:val="ab"/>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b"/>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b"/>
      </w:pPr>
      <w:r>
        <w:t>构建一个学习算法的推荐方法为：</w:t>
      </w:r>
    </w:p>
    <w:p w14:paraId="0E245F95" w14:textId="12EA6B26" w:rsidR="006C77B1" w:rsidRDefault="006C77B1" w:rsidP="00250E38">
      <w:pPr>
        <w:pStyle w:val="ab"/>
      </w:pPr>
      <w:r>
        <w:t xml:space="preserve">1. </w:t>
      </w:r>
      <w:r>
        <w:t>从一个简单的能快速实现的算法开始，实现该算法并用交叉验证集数据测试这个算法</w:t>
      </w:r>
    </w:p>
    <w:p w14:paraId="2473940C" w14:textId="6B2C846B" w:rsidR="006C77B1" w:rsidRDefault="006C77B1" w:rsidP="00250E38">
      <w:pPr>
        <w:pStyle w:val="ab"/>
      </w:pPr>
      <w:r>
        <w:t>2.</w:t>
      </w:r>
      <w:r w:rsidR="004742FA">
        <w:t xml:space="preserve"> </w:t>
      </w:r>
      <w:r>
        <w:t>绘制学习曲线，决定是增加更多数据，或者添加更多特征，还是其他选择</w:t>
      </w:r>
    </w:p>
    <w:p w14:paraId="01035DB1" w14:textId="1737773F" w:rsidR="006C77B1" w:rsidRDefault="006C77B1" w:rsidP="00250E38">
      <w:pPr>
        <w:pStyle w:val="ab"/>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b"/>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b"/>
      </w:pPr>
      <w:r>
        <w:t xml:space="preserve"> </w:t>
      </w:r>
      <w:r>
        <w:t>思考怎样能改进分类器。例如，发现是否缺少某些特征，记下这些特征出现的次数。</w:t>
      </w:r>
    </w:p>
    <w:p w14:paraId="4B76E046" w14:textId="77777777" w:rsidR="006C77B1" w:rsidRDefault="006C77B1" w:rsidP="00250E38">
      <w:pPr>
        <w:pStyle w:val="ab"/>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b"/>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b"/>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b"/>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b"/>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9" w:name="header-n301"/>
      <w:bookmarkEnd w:id="149"/>
      <w:r>
        <w:br w:type="page"/>
      </w:r>
    </w:p>
    <w:p w14:paraId="3B11C539" w14:textId="3D422F94" w:rsidR="006C77B1" w:rsidRDefault="006C77B1">
      <w:pPr>
        <w:pStyle w:val="3"/>
      </w:pPr>
      <w:bookmarkStart w:id="150" w:name="_Toc511915651"/>
      <w:r>
        <w:lastRenderedPageBreak/>
        <w:t xml:space="preserve">11.3 </w:t>
      </w:r>
      <w:r>
        <w:t>类偏斜的误差度量</w:t>
      </w:r>
      <w:bookmarkEnd w:id="150"/>
    </w:p>
    <w:p w14:paraId="33C7EEE1" w14:textId="77777777" w:rsidR="006C77B1" w:rsidRDefault="006C77B1" w:rsidP="00250E38">
      <w:pPr>
        <w:pStyle w:val="ac"/>
      </w:pPr>
      <w:r>
        <w:t>参考视频</w:t>
      </w:r>
      <w:r>
        <w:t>: 11 - 3 - Error Metrics for Skewed Classes (12 min).mkv</w:t>
      </w:r>
    </w:p>
    <w:p w14:paraId="1823F90B" w14:textId="77777777" w:rsidR="006C77B1" w:rsidRDefault="006C77B1" w:rsidP="00250E38">
      <w:pPr>
        <w:pStyle w:val="ab"/>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b"/>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b"/>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b"/>
      </w:pPr>
      <w:r>
        <w:t xml:space="preserve"> 1. </w:t>
      </w:r>
      <w:r>
        <w:rPr>
          <w:b/>
        </w:rPr>
        <w:t>正确肯定</w:t>
      </w:r>
      <w:r>
        <w:t>（</w:t>
      </w:r>
      <w:r>
        <w:rPr>
          <w:b/>
        </w:rPr>
        <w:t>True Positive,TP</w:t>
      </w:r>
      <w:r>
        <w:t>）：预测为真，实际为真</w:t>
      </w:r>
    </w:p>
    <w:p w14:paraId="6B67D4F0" w14:textId="3B2433E3" w:rsidR="006C77B1" w:rsidRDefault="006C77B1" w:rsidP="00250E38">
      <w:pPr>
        <w:pStyle w:val="ab"/>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b"/>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b"/>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b"/>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b"/>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b"/>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b"/>
      </w:pPr>
      <w:bookmarkStart w:id="151" w:name="header-n345"/>
      <w:bookmarkEnd w:id="15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2" w:name="_Toc511915652"/>
      <w:r>
        <w:lastRenderedPageBreak/>
        <w:t xml:space="preserve">11.4 </w:t>
      </w:r>
      <w:r>
        <w:t>查准率和查全率之间的权衡</w:t>
      </w:r>
      <w:bookmarkEnd w:id="152"/>
    </w:p>
    <w:p w14:paraId="7948FD89" w14:textId="77777777" w:rsidR="006C77B1" w:rsidRDefault="006C77B1" w:rsidP="00250E38">
      <w:pPr>
        <w:pStyle w:val="ac"/>
      </w:pPr>
      <w:r>
        <w:t>参考视频</w:t>
      </w:r>
      <w:r>
        <w:t>: 11 - 4 - Trading Off Precision and Recall (14 min).mkv</w:t>
      </w:r>
    </w:p>
    <w:p w14:paraId="00335F25" w14:textId="77777777" w:rsidR="006C77B1" w:rsidRDefault="006C77B1" w:rsidP="00250E38">
      <w:pPr>
        <w:pStyle w:val="ab"/>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b"/>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b"/>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b"/>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b"/>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b"/>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b"/>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b"/>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b"/>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b"/>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402593" w:rsidP="00250E38">
      <w:pPr>
        <w:pStyle w:val="ab"/>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b"/>
      </w:pPr>
      <w:r>
        <w:t>我们选择使得</w:t>
      </w:r>
      <w:r>
        <w:rPr>
          <w:b/>
        </w:rPr>
        <w:t>F1</w:t>
      </w:r>
      <w:r>
        <w:t>值最高的阀值。</w:t>
      </w:r>
    </w:p>
    <w:p w14:paraId="6B1A730B" w14:textId="77777777" w:rsidR="00250E38" w:rsidRDefault="00250E38">
      <w:pPr>
        <w:widowControl/>
        <w:jc w:val="left"/>
        <w:rPr>
          <w:b/>
          <w:bCs/>
          <w:sz w:val="32"/>
          <w:szCs w:val="32"/>
        </w:rPr>
      </w:pPr>
      <w:bookmarkStart w:id="153" w:name="header-n373"/>
      <w:bookmarkEnd w:id="153"/>
      <w:r>
        <w:br w:type="page"/>
      </w:r>
    </w:p>
    <w:p w14:paraId="0B143FFA" w14:textId="7B579C77" w:rsidR="006C77B1" w:rsidRDefault="006C77B1">
      <w:pPr>
        <w:pStyle w:val="3"/>
      </w:pPr>
      <w:bookmarkStart w:id="154" w:name="_Toc511915653"/>
      <w:r>
        <w:lastRenderedPageBreak/>
        <w:t xml:space="preserve">11.5 </w:t>
      </w:r>
      <w:r>
        <w:t>机器学习的数据</w:t>
      </w:r>
      <w:bookmarkEnd w:id="154"/>
    </w:p>
    <w:p w14:paraId="22E6FDDD" w14:textId="77777777" w:rsidR="006C77B1" w:rsidRDefault="006C77B1" w:rsidP="00250E38">
      <w:pPr>
        <w:pStyle w:val="ac"/>
      </w:pPr>
      <w:r>
        <w:t>参考视频</w:t>
      </w:r>
      <w:r>
        <w:t>: 11 - 5 - Data For Machine Learning (11 min).mkv</w:t>
      </w:r>
    </w:p>
    <w:p w14:paraId="12A5C8ED" w14:textId="0CB4B9DA" w:rsidR="006C77B1" w:rsidRDefault="006C77B1" w:rsidP="00250E38">
      <w:pPr>
        <w:pStyle w:val="ab"/>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b"/>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b"/>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b"/>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b"/>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b"/>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b"/>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b"/>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b"/>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b"/>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b"/>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b"/>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b"/>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b"/>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b"/>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b"/>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5" w:name="header-n4"/>
      <w:bookmarkEnd w:id="155"/>
      <w:r>
        <w:br w:type="page"/>
      </w:r>
    </w:p>
    <w:p w14:paraId="474EFA0A" w14:textId="0D1FE3C7" w:rsidR="006C77B1" w:rsidRDefault="006C77B1" w:rsidP="00D15056">
      <w:pPr>
        <w:pStyle w:val="MMTopic1"/>
      </w:pPr>
      <w:bookmarkStart w:id="156" w:name="_Toc511915654"/>
      <w:r>
        <w:lastRenderedPageBreak/>
        <w:t>第</w:t>
      </w:r>
      <w:r>
        <w:t>7</w:t>
      </w:r>
      <w:r>
        <w:t>周</w:t>
      </w:r>
      <w:bookmarkEnd w:id="156"/>
    </w:p>
    <w:p w14:paraId="3BDB264D" w14:textId="14B97EFC" w:rsidR="006C77B1" w:rsidRDefault="006C77B1" w:rsidP="00D15056">
      <w:pPr>
        <w:pStyle w:val="MMTopic2"/>
        <w:numPr>
          <w:ilvl w:val="0"/>
          <w:numId w:val="2"/>
        </w:numPr>
      </w:pPr>
      <w:bookmarkStart w:id="157" w:name="header-n7"/>
      <w:bookmarkStart w:id="158" w:name="_Toc511915655"/>
      <w:bookmarkEnd w:id="157"/>
      <w:r>
        <w:t>支持向量机</w:t>
      </w:r>
      <w:r>
        <w:t>(Support Vector Machines)</w:t>
      </w:r>
      <w:bookmarkEnd w:id="158"/>
    </w:p>
    <w:p w14:paraId="61593B8D" w14:textId="77777777" w:rsidR="006C77B1" w:rsidRDefault="006C77B1">
      <w:pPr>
        <w:pStyle w:val="3"/>
      </w:pPr>
      <w:bookmarkStart w:id="159" w:name="header-n8"/>
      <w:bookmarkStart w:id="160" w:name="_Toc511915656"/>
      <w:bookmarkEnd w:id="159"/>
      <w:r>
        <w:t xml:space="preserve">12.1 </w:t>
      </w:r>
      <w:r>
        <w:t>优化目标</w:t>
      </w:r>
      <w:bookmarkEnd w:id="160"/>
    </w:p>
    <w:p w14:paraId="374E796C" w14:textId="77777777" w:rsidR="006C77B1" w:rsidRDefault="006C77B1" w:rsidP="00250E38">
      <w:pPr>
        <w:pStyle w:val="ac"/>
      </w:pPr>
      <w:r>
        <w:t>参考视频</w:t>
      </w:r>
      <w:r>
        <w:t>: 12 - 1 - Optimization Objective (15 min).mkv</w:t>
      </w:r>
    </w:p>
    <w:p w14:paraId="5894FEF9" w14:textId="77777777" w:rsidR="006C77B1" w:rsidRDefault="006C77B1" w:rsidP="00250E38">
      <w:pPr>
        <w:pStyle w:val="ab"/>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b"/>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b"/>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b"/>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b"/>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b"/>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b"/>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b"/>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b"/>
      </w:pPr>
      <w:r>
        <w:t>现在，一起来考虑两种情况：</w:t>
      </w:r>
    </w:p>
    <w:p w14:paraId="1CAB5510" w14:textId="77777777" w:rsidR="006C77B1" w:rsidRDefault="006C77B1" w:rsidP="00250E38">
      <w:pPr>
        <w:pStyle w:val="ab"/>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b"/>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b"/>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b"/>
      </w:pPr>
      <w:r>
        <w:t>现在开始建立支持向量机，我们从这里开始：</w:t>
      </w:r>
    </w:p>
    <w:p w14:paraId="31A4DB11" w14:textId="77777777" w:rsidR="006C77B1" w:rsidRDefault="006C77B1" w:rsidP="00250E38">
      <w:pPr>
        <w:pStyle w:val="ab"/>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b"/>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b"/>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b"/>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b"/>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b"/>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b"/>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b"/>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b"/>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b"/>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b"/>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b"/>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b"/>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b"/>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b"/>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b"/>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1" w:name="header-n69"/>
      <w:bookmarkEnd w:id="161"/>
      <w:r>
        <w:br w:type="page"/>
      </w:r>
    </w:p>
    <w:p w14:paraId="37C38EAE" w14:textId="50E2B371" w:rsidR="006C77B1" w:rsidRDefault="006C77B1">
      <w:pPr>
        <w:pStyle w:val="3"/>
      </w:pPr>
      <w:bookmarkStart w:id="162" w:name="_Toc511915657"/>
      <w:r>
        <w:lastRenderedPageBreak/>
        <w:t xml:space="preserve">12.2 </w:t>
      </w:r>
      <w:r>
        <w:t>大边界的直观理解</w:t>
      </w:r>
      <w:bookmarkEnd w:id="162"/>
    </w:p>
    <w:p w14:paraId="6445696C" w14:textId="77777777" w:rsidR="006C77B1" w:rsidRDefault="006C77B1" w:rsidP="00250E38">
      <w:pPr>
        <w:pStyle w:val="ac"/>
      </w:pPr>
      <w:r>
        <w:t>参考视频</w:t>
      </w:r>
      <w:r>
        <w:t>: 12 - 2 - Large Margin Intuition (11 min).mkv</w:t>
      </w:r>
    </w:p>
    <w:p w14:paraId="55EA479F" w14:textId="77777777" w:rsidR="006C77B1" w:rsidRDefault="006C77B1" w:rsidP="00250E38">
      <w:pPr>
        <w:pStyle w:val="ab"/>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b"/>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b"/>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b"/>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b"/>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b"/>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b"/>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b"/>
      </w:pPr>
      <w:r>
        <w:t xml:space="preserve"> </w:t>
      </w:r>
      <w:r w:rsidR="00250E38" w:rsidRPr="00250E38">
        <w:rPr>
          <w:position w:val="-28"/>
        </w:rPr>
        <w:object w:dxaOrig="5899" w:dyaOrig="680" w14:anchorId="2099F5E5">
          <v:shape id="_x0000_i1035" type="#_x0000_t75" style="width:295.15pt;height:34.15pt" o:ole="">
            <v:imagedata r:id="rId275" o:title=""/>
          </v:shape>
          <o:OLEObject Type="Embed" ProgID="Equation.DSMT4" ShapeID="_x0000_i1035" DrawAspect="Content" ObjectID="_1591468476" r:id="rId276"/>
        </w:object>
      </w:r>
    </w:p>
    <w:p w14:paraId="11B26922" w14:textId="67C72347" w:rsidR="006C77B1" w:rsidRDefault="006C77B1" w:rsidP="00250E38">
      <w:pPr>
        <w:pStyle w:val="ab"/>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b"/>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b"/>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b"/>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b"/>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b"/>
      </w:pPr>
      <w:r>
        <w:t>比如，这就是一个决策边界可以把正样本和负样本分开。但是多多少少这个看起来并不是非常自然是么</w:t>
      </w:r>
      <w:r>
        <w:t>?</w:t>
      </w:r>
    </w:p>
    <w:p w14:paraId="04862E92" w14:textId="77777777" w:rsidR="006C77B1" w:rsidRDefault="006C77B1" w:rsidP="00250E38">
      <w:pPr>
        <w:pStyle w:val="ab"/>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b"/>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b"/>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b"/>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b"/>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b"/>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b"/>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b"/>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b"/>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b"/>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b"/>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b"/>
      </w:pPr>
      <w:r>
        <w:t>回顾</w:t>
      </w:r>
      <w:r>
        <w:t xml:space="preserve"> </w:t>
      </w:r>
      <m:oMath>
        <m:r>
          <w:rPr>
            <w:rFonts w:ascii="Cambria Math" w:hAnsi="Cambria Math"/>
          </w:rPr>
          <m:t>C=1/λ</m:t>
        </m:r>
      </m:oMath>
      <w:r>
        <w:t>，因此：</w:t>
      </w:r>
    </w:p>
    <w:p w14:paraId="24559352" w14:textId="77777777" w:rsidR="006C77B1" w:rsidRDefault="006C77B1" w:rsidP="00250E38">
      <w:pPr>
        <w:pStyle w:val="ab"/>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b"/>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b"/>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b"/>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3" w:name="header-n132"/>
      <w:bookmarkEnd w:id="163"/>
      <w:r>
        <w:br w:type="page"/>
      </w:r>
    </w:p>
    <w:p w14:paraId="5EFF810B" w14:textId="5A9F9651" w:rsidR="006C77B1" w:rsidRDefault="006C77B1">
      <w:pPr>
        <w:pStyle w:val="3"/>
      </w:pPr>
      <w:bookmarkStart w:id="164" w:name="_Toc511915658"/>
      <w:r>
        <w:lastRenderedPageBreak/>
        <w:t xml:space="preserve">12.3 </w:t>
      </w:r>
      <w:r>
        <w:t>数学背后的大边界分类（</w:t>
      </w:r>
      <w:r w:rsidR="00725153">
        <w:rPr>
          <w:rFonts w:hint="eastAsia"/>
        </w:rPr>
        <w:t>选修</w:t>
      </w:r>
      <w:r>
        <w:t>）</w:t>
      </w:r>
      <w:bookmarkEnd w:id="164"/>
    </w:p>
    <w:p w14:paraId="0B067E42" w14:textId="77777777" w:rsidR="006C77B1" w:rsidRDefault="006C77B1" w:rsidP="00AB093F">
      <w:pPr>
        <w:pStyle w:val="ac"/>
      </w:pPr>
      <w:r>
        <w:t>参考视频</w:t>
      </w:r>
      <w:r>
        <w:t>: 12 - 3 - Mathematics Behind Large Margin Classification (Optional) (20 min).mkv</w:t>
      </w:r>
    </w:p>
    <w:p w14:paraId="132655BD" w14:textId="77777777" w:rsidR="006C77B1" w:rsidRDefault="006C77B1" w:rsidP="00AB093F">
      <w:pPr>
        <w:pStyle w:val="ab"/>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b"/>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b"/>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b"/>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b"/>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b"/>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b"/>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b"/>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b"/>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b"/>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b"/>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b"/>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b"/>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b"/>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b"/>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b"/>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b"/>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b"/>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b"/>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b"/>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b"/>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b"/>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b"/>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b"/>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b"/>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b"/>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b"/>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b"/>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b"/>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b"/>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b"/>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5" w:name="header-n197"/>
      <w:bookmarkEnd w:id="165"/>
      <w:r>
        <w:br w:type="page"/>
      </w:r>
    </w:p>
    <w:p w14:paraId="51785217" w14:textId="17176B69" w:rsidR="006C77B1" w:rsidRDefault="006C77B1">
      <w:pPr>
        <w:pStyle w:val="3"/>
      </w:pPr>
      <w:bookmarkStart w:id="166" w:name="_Toc511915659"/>
      <w:r>
        <w:lastRenderedPageBreak/>
        <w:t xml:space="preserve">12.4 </w:t>
      </w:r>
      <w:r>
        <w:t>核函数</w:t>
      </w:r>
      <w:r>
        <w:t>1</w:t>
      </w:r>
      <w:bookmarkEnd w:id="166"/>
    </w:p>
    <w:p w14:paraId="0FF21872" w14:textId="77777777" w:rsidR="006C77B1" w:rsidRDefault="006C77B1" w:rsidP="00AB093F">
      <w:pPr>
        <w:pStyle w:val="ac"/>
      </w:pPr>
      <w:r>
        <w:t>参考视频</w:t>
      </w:r>
      <w:r>
        <w:t>: 12 - 4 - Kernels I (16 min).mkv</w:t>
      </w:r>
    </w:p>
    <w:p w14:paraId="55A089F5" w14:textId="77777777" w:rsidR="006C77B1" w:rsidRDefault="006C77B1" w:rsidP="00AB093F">
      <w:pPr>
        <w:pStyle w:val="ab"/>
      </w:pPr>
      <w:r>
        <w:t>回顾我们之前讨论过可以使用高级数的多项式模型来解决无法用直线进行分隔的分类问题：</w:t>
      </w:r>
    </w:p>
    <w:p w14:paraId="0AD94CDB" w14:textId="77777777" w:rsidR="006C77B1" w:rsidRDefault="006C77B1" w:rsidP="00AB093F">
      <w:pPr>
        <w:pStyle w:val="ab"/>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b"/>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b"/>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b"/>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b"/>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b"/>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b"/>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b"/>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b"/>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b"/>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b"/>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b"/>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b"/>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b"/>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b"/>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7" w:name="header-n233"/>
      <w:bookmarkEnd w:id="167"/>
      <w:r>
        <w:br w:type="page"/>
      </w:r>
    </w:p>
    <w:p w14:paraId="6FD85A46" w14:textId="4B9069D0" w:rsidR="006C77B1" w:rsidRDefault="006C77B1">
      <w:pPr>
        <w:pStyle w:val="3"/>
      </w:pPr>
      <w:bookmarkStart w:id="168" w:name="_Toc511915660"/>
      <w:r>
        <w:lastRenderedPageBreak/>
        <w:t xml:space="preserve">12.5 </w:t>
      </w:r>
      <w:r>
        <w:t>核函数</w:t>
      </w:r>
      <w:r>
        <w:t>2</w:t>
      </w:r>
      <w:bookmarkEnd w:id="168"/>
    </w:p>
    <w:p w14:paraId="5A0C1182" w14:textId="77777777" w:rsidR="006C77B1" w:rsidRDefault="006C77B1" w:rsidP="00AB093F">
      <w:pPr>
        <w:pStyle w:val="ac"/>
      </w:pPr>
      <w:r>
        <w:t>参考视频</w:t>
      </w:r>
      <w:r>
        <w:t>: 12 - 5 - Kernels II (16 min).mkv</w:t>
      </w:r>
    </w:p>
    <w:p w14:paraId="1C089F97" w14:textId="77777777" w:rsidR="006C77B1" w:rsidRDefault="006C77B1" w:rsidP="00AB093F">
      <w:pPr>
        <w:pStyle w:val="ab"/>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b"/>
      </w:pPr>
      <w:r>
        <w:t>如何选择地标？</w:t>
      </w:r>
    </w:p>
    <w:p w14:paraId="38973225" w14:textId="77777777" w:rsidR="006C77B1" w:rsidRDefault="006C77B1" w:rsidP="00AB093F">
      <w:pPr>
        <w:pStyle w:val="ab"/>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b"/>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b"/>
      </w:pPr>
    </w:p>
    <w:p w14:paraId="36B1D3E2" w14:textId="77777777" w:rsidR="006C77B1" w:rsidRDefault="006C77B1" w:rsidP="00AB093F">
      <w:pPr>
        <w:pStyle w:val="ab"/>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b"/>
      </w:pPr>
      <w:r>
        <w:t>下面我们将核函数运用到支持向量机中，修改我们的支持向量机假设为：</w:t>
      </w:r>
    </w:p>
    <w:p w14:paraId="03059577" w14:textId="77777777" w:rsidR="006C77B1" w:rsidRDefault="006C77B1" w:rsidP="00AB093F">
      <w:pPr>
        <w:pStyle w:val="ab"/>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b"/>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b"/>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b"/>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b"/>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b"/>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b"/>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b"/>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b"/>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b"/>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b"/>
      </w:pPr>
      <m:oMath>
        <m:r>
          <w:rPr>
            <w:rFonts w:ascii="Cambria Math" w:hAnsi="Cambria Math"/>
          </w:rPr>
          <m:t>σ</m:t>
        </m:r>
      </m:oMath>
      <w:r>
        <w:t>较大时，可能会导致低方差，高偏差；</w:t>
      </w:r>
    </w:p>
    <w:p w14:paraId="542C1C2E" w14:textId="77777777" w:rsidR="006C77B1" w:rsidRDefault="006C77B1" w:rsidP="00AB093F">
      <w:pPr>
        <w:pStyle w:val="ab"/>
      </w:pPr>
      <m:oMath>
        <m:r>
          <w:rPr>
            <w:rFonts w:ascii="Cambria Math" w:hAnsi="Cambria Math"/>
          </w:rPr>
          <m:t>σ</m:t>
        </m:r>
      </m:oMath>
      <w:r>
        <w:t>较小时，可能会导致低偏差，高方差。</w:t>
      </w:r>
    </w:p>
    <w:p w14:paraId="3B41F723" w14:textId="77777777" w:rsidR="006C77B1" w:rsidRDefault="006C77B1" w:rsidP="00AB093F">
      <w:pPr>
        <w:pStyle w:val="ab"/>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9" w:name="header-n275"/>
      <w:bookmarkEnd w:id="169"/>
      <w:r>
        <w:br w:type="page"/>
      </w:r>
    </w:p>
    <w:p w14:paraId="6CB2DF2A" w14:textId="1B27793E" w:rsidR="006C77B1" w:rsidRDefault="006C77B1">
      <w:pPr>
        <w:pStyle w:val="3"/>
      </w:pPr>
      <w:bookmarkStart w:id="170" w:name="_Toc511915661"/>
      <w:r>
        <w:lastRenderedPageBreak/>
        <w:t xml:space="preserve">12.6 </w:t>
      </w:r>
      <w:r>
        <w:t>使用支持向量机</w:t>
      </w:r>
      <w:bookmarkEnd w:id="170"/>
    </w:p>
    <w:p w14:paraId="25284C37" w14:textId="77777777" w:rsidR="006C77B1" w:rsidRDefault="006C77B1" w:rsidP="00A50418">
      <w:pPr>
        <w:pStyle w:val="ac"/>
      </w:pPr>
      <w:r>
        <w:t>参考视频</w:t>
      </w:r>
      <w:r>
        <w:t>: 12 - 6 - Using An SVM (21 min).mkv</w:t>
      </w:r>
    </w:p>
    <w:p w14:paraId="16009A7F" w14:textId="77777777" w:rsidR="006C77B1" w:rsidRDefault="006C77B1" w:rsidP="00A50418">
      <w:pPr>
        <w:pStyle w:val="ab"/>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b"/>
      </w:pPr>
      <w:r>
        <w:t>在高斯核函数之外我们还有其他一些选择，如：</w:t>
      </w:r>
    </w:p>
    <w:p w14:paraId="4BD9F7B6" w14:textId="77777777" w:rsidR="006C77B1" w:rsidRDefault="006C77B1" w:rsidP="00A50418">
      <w:pPr>
        <w:pStyle w:val="ab"/>
      </w:pPr>
      <w:r>
        <w:t>多项式核函数（</w:t>
      </w:r>
      <w:r>
        <w:rPr>
          <w:b/>
        </w:rPr>
        <w:t>Polynomial Kerne</w:t>
      </w:r>
      <w:r>
        <w:t>l</w:t>
      </w:r>
      <w:r>
        <w:t>）</w:t>
      </w:r>
    </w:p>
    <w:p w14:paraId="0400EA2C" w14:textId="77777777" w:rsidR="006C77B1" w:rsidRDefault="006C77B1" w:rsidP="00A50418">
      <w:pPr>
        <w:pStyle w:val="ab"/>
      </w:pPr>
      <w:r>
        <w:t>字符串核函数（</w:t>
      </w:r>
      <w:r>
        <w:rPr>
          <w:b/>
        </w:rPr>
        <w:t>String kernel</w:t>
      </w:r>
      <w:r>
        <w:t>）</w:t>
      </w:r>
    </w:p>
    <w:p w14:paraId="3224406C" w14:textId="77777777" w:rsidR="006C77B1" w:rsidRDefault="006C77B1" w:rsidP="00A50418">
      <w:pPr>
        <w:pStyle w:val="ab"/>
      </w:pPr>
      <w:r>
        <w:t>卡方核函数（</w:t>
      </w:r>
      <w:r>
        <w:t xml:space="preserve"> </w:t>
      </w:r>
      <w:r>
        <w:rPr>
          <w:b/>
        </w:rPr>
        <w:t>chi-square kernel</w:t>
      </w:r>
      <w:r>
        <w:t>）</w:t>
      </w:r>
    </w:p>
    <w:p w14:paraId="33C8500B" w14:textId="77777777" w:rsidR="006C77B1" w:rsidRDefault="006C77B1" w:rsidP="00A50418">
      <w:pPr>
        <w:pStyle w:val="ab"/>
      </w:pPr>
      <w:r>
        <w:t>直方图交集核函数（</w:t>
      </w:r>
      <w:r>
        <w:rPr>
          <w:b/>
        </w:rPr>
        <w:t>histogram intersection kernel</w:t>
      </w:r>
      <w:r>
        <w:t>）</w:t>
      </w:r>
    </w:p>
    <w:p w14:paraId="26B3838C" w14:textId="77777777" w:rsidR="006C77B1" w:rsidRDefault="006C77B1" w:rsidP="00A50418">
      <w:pPr>
        <w:pStyle w:val="ab"/>
      </w:pPr>
      <w:r>
        <w:t>等等</w:t>
      </w:r>
      <w:r>
        <w:t>...</w:t>
      </w:r>
    </w:p>
    <w:p w14:paraId="4FCA6B9F" w14:textId="77777777" w:rsidR="006C77B1" w:rsidRDefault="006C77B1" w:rsidP="00A50418">
      <w:pPr>
        <w:pStyle w:val="ab"/>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b"/>
      </w:pPr>
      <w:r>
        <w:t>多类分类问题</w:t>
      </w:r>
    </w:p>
    <w:p w14:paraId="588CD986" w14:textId="7D64BE73" w:rsidR="006C77B1" w:rsidRDefault="006C77B1" w:rsidP="00A50418">
      <w:pPr>
        <w:pStyle w:val="ab"/>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b"/>
      </w:pPr>
      <w:r>
        <w:t>尽管你不去写你自己的</w:t>
      </w:r>
      <w:r>
        <w:rPr>
          <w:b/>
        </w:rPr>
        <w:t>SVM</w:t>
      </w:r>
      <w:r>
        <w:t>的优化软件，但是你也需要做几件事：</w:t>
      </w:r>
    </w:p>
    <w:p w14:paraId="472A6977" w14:textId="77777777" w:rsidR="006C77B1" w:rsidRDefault="006C77B1" w:rsidP="00A50418">
      <w:pPr>
        <w:pStyle w:val="ab"/>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b"/>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b"/>
      </w:pPr>
      <w:r>
        <w:t>从逻辑回归模型，我们得到了支持向量机模型，在两者之间，我们应该如何选择呢？</w:t>
      </w:r>
    </w:p>
    <w:p w14:paraId="1637932B" w14:textId="77777777" w:rsidR="006C77B1" w:rsidRDefault="006C77B1" w:rsidP="00A50418">
      <w:pPr>
        <w:pStyle w:val="ab"/>
        <w:ind w:firstLine="422"/>
      </w:pPr>
      <w:r>
        <w:rPr>
          <w:b/>
        </w:rPr>
        <w:t>下面是一些普遍使用的准则：</w:t>
      </w:r>
    </w:p>
    <w:p w14:paraId="6D15A233" w14:textId="77777777" w:rsidR="006C77B1" w:rsidRDefault="006C77B1" w:rsidP="00A50418">
      <w:pPr>
        <w:pStyle w:val="ab"/>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b"/>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b"/>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b"/>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b"/>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b"/>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b"/>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b"/>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1" w:name="_Toc511915662"/>
      <w:r>
        <w:lastRenderedPageBreak/>
        <w:t>第</w:t>
      </w:r>
      <w:r>
        <w:t>8</w:t>
      </w:r>
      <w:r>
        <w:t>周</w:t>
      </w:r>
      <w:bookmarkEnd w:id="171"/>
    </w:p>
    <w:p w14:paraId="056CD926" w14:textId="22E3188C" w:rsidR="006C77B1" w:rsidRDefault="006C77B1" w:rsidP="00D15056">
      <w:pPr>
        <w:pStyle w:val="MMTopic2"/>
        <w:numPr>
          <w:ilvl w:val="0"/>
          <w:numId w:val="2"/>
        </w:numPr>
      </w:pPr>
      <w:bookmarkStart w:id="172" w:name="_Toc511915663"/>
      <w:r>
        <w:t>聚类</w:t>
      </w:r>
      <w:r>
        <w:t>(Clustering)</w:t>
      </w:r>
      <w:bookmarkEnd w:id="172"/>
    </w:p>
    <w:p w14:paraId="3BD346CB" w14:textId="77777777" w:rsidR="006C77B1" w:rsidRDefault="006C77B1">
      <w:pPr>
        <w:pStyle w:val="3"/>
      </w:pPr>
      <w:bookmarkStart w:id="173" w:name="_Toc511915664"/>
      <w:r>
        <w:t xml:space="preserve">13.1 </w:t>
      </w:r>
      <w:r>
        <w:t>无监督学习：简介</w:t>
      </w:r>
      <w:bookmarkEnd w:id="173"/>
    </w:p>
    <w:p w14:paraId="334FB83B" w14:textId="77777777" w:rsidR="006C77B1" w:rsidRDefault="006C77B1" w:rsidP="00A50418">
      <w:pPr>
        <w:pStyle w:val="ac"/>
      </w:pPr>
      <w:r>
        <w:t>参考视频</w:t>
      </w:r>
      <w:r>
        <w:t>: 13 - 1 - Unsupervised Learning_ Introduction (3 min).mkv</w:t>
      </w:r>
    </w:p>
    <w:p w14:paraId="145B8B26" w14:textId="77777777" w:rsidR="006C77B1" w:rsidRDefault="006C77B1" w:rsidP="00A50418">
      <w:pPr>
        <w:pStyle w:val="ab"/>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b"/>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b"/>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b"/>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b"/>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b"/>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b"/>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b"/>
      </w:pPr>
      <w:r>
        <w:t>我们将先介绍聚类算法。此后，我们将陆续介绍其他算法。那么聚类算法一般用来做什么呢？</w:t>
      </w:r>
    </w:p>
    <w:p w14:paraId="3C8ABEC3" w14:textId="77777777" w:rsidR="006C77B1" w:rsidRDefault="006C77B1" w:rsidP="00A50418">
      <w:pPr>
        <w:pStyle w:val="ab"/>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b"/>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b"/>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4" w:name="_Toc511915665"/>
      <w:r>
        <w:lastRenderedPageBreak/>
        <w:t>13.2 K-</w:t>
      </w:r>
      <w:r>
        <w:t>均值算法</w:t>
      </w:r>
      <w:bookmarkEnd w:id="174"/>
    </w:p>
    <w:p w14:paraId="6B02877A" w14:textId="77777777" w:rsidR="006C77B1" w:rsidRDefault="006C77B1" w:rsidP="00A50418">
      <w:pPr>
        <w:pStyle w:val="ac"/>
      </w:pPr>
      <w:r>
        <w:t>参考视频</w:t>
      </w:r>
      <w:r>
        <w:t>: 13 - 2 - K-Means Algorithm (13 min).mkv</w:t>
      </w:r>
    </w:p>
    <w:p w14:paraId="5B1445BC" w14:textId="77777777" w:rsidR="006C77B1" w:rsidRDefault="006C77B1" w:rsidP="00A50418">
      <w:pPr>
        <w:pStyle w:val="ab"/>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b"/>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b"/>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b"/>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b"/>
      </w:pPr>
      <w:r>
        <w:t>计算每一个组的平均值，将该组所关联的中心点移动到平均值的位置。</w:t>
      </w:r>
    </w:p>
    <w:p w14:paraId="64B870A4" w14:textId="77777777" w:rsidR="006C77B1" w:rsidRDefault="006C77B1" w:rsidP="00A50418">
      <w:pPr>
        <w:pStyle w:val="ab"/>
      </w:pPr>
      <w:r>
        <w:t>重复步骤</w:t>
      </w:r>
      <w:r>
        <w:t>2-4</w:t>
      </w:r>
      <w:r>
        <w:t>直至中心点不再变化。</w:t>
      </w:r>
    </w:p>
    <w:p w14:paraId="12C636D2" w14:textId="77777777" w:rsidR="006C77B1" w:rsidRDefault="006C77B1" w:rsidP="00A50418">
      <w:pPr>
        <w:pStyle w:val="ab"/>
      </w:pPr>
      <w:r>
        <w:t>下面是一个聚类示例：</w:t>
      </w:r>
    </w:p>
    <w:p w14:paraId="5931D7B3" w14:textId="77777777" w:rsidR="006C77B1" w:rsidRDefault="006C77B1" w:rsidP="009029C4">
      <w:pPr>
        <w:pStyle w:val="ab"/>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b"/>
        <w:jc w:val="center"/>
      </w:pPr>
      <w:r>
        <w:t>迭代</w:t>
      </w:r>
      <w:r>
        <w:t xml:space="preserve"> 1 </w:t>
      </w:r>
      <w:r>
        <w:t>次</w:t>
      </w:r>
    </w:p>
    <w:p w14:paraId="5BC59224" w14:textId="77777777" w:rsidR="006C77B1" w:rsidRDefault="006C77B1" w:rsidP="009029C4">
      <w:pPr>
        <w:pStyle w:val="ab"/>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b"/>
        <w:jc w:val="center"/>
      </w:pPr>
      <w:r>
        <w:t>迭代</w:t>
      </w:r>
      <w:r>
        <w:t xml:space="preserve"> 3 </w:t>
      </w:r>
      <w:r>
        <w:t>次</w:t>
      </w:r>
    </w:p>
    <w:p w14:paraId="4586991D" w14:textId="77777777" w:rsidR="006C77B1" w:rsidRDefault="006C77B1" w:rsidP="009029C4">
      <w:pPr>
        <w:pStyle w:val="ab"/>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b"/>
        <w:jc w:val="center"/>
      </w:pPr>
      <w:r>
        <w:t>迭代</w:t>
      </w:r>
      <w:r>
        <w:t xml:space="preserve"> 10 </w:t>
      </w:r>
      <w:r>
        <w:t>次</w:t>
      </w:r>
    </w:p>
    <w:p w14:paraId="7ECB4219" w14:textId="77777777" w:rsidR="006C77B1" w:rsidRDefault="006C77B1" w:rsidP="00A50418">
      <w:pPr>
        <w:pStyle w:val="ab"/>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b"/>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b"/>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b"/>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b"/>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5" w:name="_Toc511915666"/>
      <w:r>
        <w:lastRenderedPageBreak/>
        <w:t xml:space="preserve">13.3 </w:t>
      </w:r>
      <w:r>
        <w:t>优化目标</w:t>
      </w:r>
      <w:bookmarkEnd w:id="175"/>
    </w:p>
    <w:p w14:paraId="7DB2439F" w14:textId="77777777" w:rsidR="006C77B1" w:rsidRDefault="006C77B1" w:rsidP="00A50418">
      <w:pPr>
        <w:pStyle w:val="ac"/>
      </w:pPr>
      <w:r>
        <w:t>参考视频</w:t>
      </w:r>
      <w:r>
        <w:t>: 13 - 3 - Optimization Objective (7 min).mkv</w:t>
      </w:r>
    </w:p>
    <w:p w14:paraId="3AD92C03" w14:textId="77777777" w:rsidR="006C77B1" w:rsidRDefault="006C77B1" w:rsidP="00A50418">
      <w:pPr>
        <w:pStyle w:val="ab"/>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b"/>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b"/>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b"/>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b"/>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6" w:name="header-n84"/>
      <w:bookmarkEnd w:id="176"/>
      <w:r>
        <w:br w:type="page"/>
      </w:r>
    </w:p>
    <w:p w14:paraId="6E61DAB7" w14:textId="229F976F" w:rsidR="006C77B1" w:rsidRDefault="006C77B1">
      <w:pPr>
        <w:pStyle w:val="3"/>
      </w:pPr>
      <w:bookmarkStart w:id="177" w:name="_Toc511915667"/>
      <w:r>
        <w:lastRenderedPageBreak/>
        <w:t xml:space="preserve">13.4 </w:t>
      </w:r>
      <w:r>
        <w:t>随机初始化</w:t>
      </w:r>
      <w:bookmarkEnd w:id="177"/>
    </w:p>
    <w:p w14:paraId="3B109FBB" w14:textId="77777777" w:rsidR="006C77B1" w:rsidRDefault="006C77B1" w:rsidP="00A50418">
      <w:pPr>
        <w:pStyle w:val="ac"/>
      </w:pPr>
      <w:r>
        <w:t>参考视频</w:t>
      </w:r>
      <w:r>
        <w:t>: 13 - 4 - Random Initialization (8 min).mkv</w:t>
      </w:r>
    </w:p>
    <w:p w14:paraId="07CCAF84" w14:textId="77777777" w:rsidR="006C77B1" w:rsidRDefault="006C77B1" w:rsidP="00A50418">
      <w:pPr>
        <w:pStyle w:val="ab"/>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b"/>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b"/>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b"/>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b"/>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b"/>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8" w:name="_Toc511915668"/>
      <w:r>
        <w:lastRenderedPageBreak/>
        <w:t xml:space="preserve">13.5 </w:t>
      </w:r>
      <w:r>
        <w:t>选择聚类数</w:t>
      </w:r>
      <w:bookmarkEnd w:id="178"/>
    </w:p>
    <w:p w14:paraId="40E71CC8" w14:textId="77777777" w:rsidR="006C77B1" w:rsidRDefault="006C77B1" w:rsidP="00A50418">
      <w:pPr>
        <w:pStyle w:val="ac"/>
      </w:pPr>
      <w:r>
        <w:t>参考视频</w:t>
      </w:r>
      <w:r>
        <w:t>: 13 - 5 - Choosing the Number of Clusters (8 min).mkv</w:t>
      </w:r>
    </w:p>
    <w:p w14:paraId="7D47FF8A" w14:textId="77777777" w:rsidR="006C77B1" w:rsidRDefault="006C77B1" w:rsidP="00A50418">
      <w:pPr>
        <w:pStyle w:val="ab"/>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b"/>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b"/>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b"/>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b"/>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b"/>
        <w:ind w:firstLine="422"/>
      </w:pPr>
      <w:r w:rsidRPr="00A24719">
        <w:rPr>
          <w:b/>
        </w:rPr>
        <w:lastRenderedPageBreak/>
        <w:t>聚类参考资料</w:t>
      </w:r>
      <w:r>
        <w:t>：</w:t>
      </w:r>
    </w:p>
    <w:p w14:paraId="0E52CFCE" w14:textId="77777777" w:rsidR="00A24719" w:rsidRDefault="00A24719" w:rsidP="00A24719">
      <w:pPr>
        <w:pStyle w:val="ab"/>
      </w:pPr>
      <w:r>
        <w:t>1.</w:t>
      </w:r>
      <w:r>
        <w:t>相似度</w:t>
      </w:r>
      <w:r>
        <w:t>/</w:t>
      </w:r>
      <w:r>
        <w:t>距离计算方法总结</w:t>
      </w:r>
    </w:p>
    <w:p w14:paraId="19FAC59D" w14:textId="77777777" w:rsidR="00A24719" w:rsidRDefault="00A24719" w:rsidP="00A24719">
      <w:pPr>
        <w:pStyle w:val="ab"/>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b"/>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b"/>
      </w:pPr>
      <w:r>
        <w:t xml:space="preserve">(2). </w:t>
      </w:r>
      <w:r>
        <w:t>杰卡德相似系数</w:t>
      </w:r>
      <w:r>
        <w:t>(Jaccard)</w:t>
      </w:r>
      <w:r>
        <w:t>：</w:t>
      </w:r>
    </w:p>
    <w:p w14:paraId="305AD6FA" w14:textId="77777777" w:rsidR="00A24719" w:rsidRDefault="00A24719" w:rsidP="00A24719">
      <w:pPr>
        <w:pStyle w:val="ab"/>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b"/>
      </w:pPr>
      <w:r>
        <w:t xml:space="preserve">(3). </w:t>
      </w:r>
      <w:r>
        <w:t>余弦相似度</w:t>
      </w:r>
      <w:r>
        <w:t>(cosine similarity)</w:t>
      </w:r>
      <w:r>
        <w:t>：</w:t>
      </w:r>
    </w:p>
    <w:p w14:paraId="21646BB2" w14:textId="77777777" w:rsidR="00A24719" w:rsidRDefault="00A24719" w:rsidP="00A24719">
      <w:pPr>
        <w:pStyle w:val="ab"/>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b"/>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b"/>
      </w:pPr>
      <w:r>
        <w:t>(4). Pearson</w:t>
      </w:r>
      <w:r>
        <w:t>皮尔逊相关系数：</w:t>
      </w:r>
    </w:p>
    <w:p w14:paraId="24844DAE" w14:textId="3B83A9EA" w:rsidR="00A24719" w:rsidRDefault="00402593" w:rsidP="00A24719">
      <w:pPr>
        <w:pStyle w:val="ab"/>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b"/>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b"/>
      </w:pPr>
      <w:r>
        <w:t>2.</w:t>
      </w:r>
      <w:r>
        <w:t>聚类的衡量指标</w:t>
      </w:r>
    </w:p>
    <w:p w14:paraId="18975EA5" w14:textId="77777777" w:rsidR="00A24719" w:rsidRDefault="00A24719" w:rsidP="00A24719">
      <w:pPr>
        <w:pStyle w:val="ab"/>
      </w:pPr>
      <w:r>
        <w:t xml:space="preserve">(1). </w:t>
      </w:r>
      <w:r>
        <w:t>均一性：</w:t>
      </w:r>
      <m:oMath>
        <m:r>
          <w:rPr>
            <w:rFonts w:ascii="Cambria Math" w:hAnsi="Cambria Math"/>
          </w:rPr>
          <m:t>p</m:t>
        </m:r>
      </m:oMath>
    </w:p>
    <w:p w14:paraId="0216A3AC" w14:textId="43CA0CA2" w:rsidR="00A24719" w:rsidRDefault="00A24719" w:rsidP="00A24719">
      <w:pPr>
        <w:pStyle w:val="ab"/>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b"/>
      </w:pPr>
      <w:r>
        <w:t xml:space="preserve">(2). </w:t>
      </w:r>
      <w:r>
        <w:t>完整性：</w:t>
      </w:r>
      <m:oMath>
        <m:r>
          <w:rPr>
            <w:rFonts w:ascii="Cambria Math" w:hAnsi="Cambria Math"/>
          </w:rPr>
          <m:t>r</m:t>
        </m:r>
      </m:oMath>
    </w:p>
    <w:p w14:paraId="24209BE9" w14:textId="21392940" w:rsidR="00A24719" w:rsidRDefault="00A24719" w:rsidP="00A24719">
      <w:pPr>
        <w:pStyle w:val="ab"/>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b"/>
      </w:pPr>
      <w:r>
        <w:t>(3). V-measure:</w:t>
      </w:r>
    </w:p>
    <w:p w14:paraId="264FBC98" w14:textId="77777777" w:rsidR="00A24719" w:rsidRDefault="00A24719" w:rsidP="00A24719">
      <w:pPr>
        <w:pStyle w:val="ab"/>
      </w:pPr>
      <w:r>
        <w:t>均一性和完整性的加权平均</w:t>
      </w:r>
      <w:r>
        <w:t xml:space="preserve"> </w:t>
      </w:r>
    </w:p>
    <w:p w14:paraId="5C02D3CE" w14:textId="77777777" w:rsidR="00A24719" w:rsidRDefault="00A24719" w:rsidP="00A24719">
      <w:pPr>
        <w:pStyle w:val="ab"/>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b"/>
      </w:pPr>
      <w:r>
        <w:t xml:space="preserve">(4). </w:t>
      </w:r>
      <w:r>
        <w:t>轮廓系数</w:t>
      </w:r>
    </w:p>
    <w:p w14:paraId="3BA45B80" w14:textId="77777777" w:rsidR="00A24719" w:rsidRDefault="00A24719" w:rsidP="00A24719">
      <w:pPr>
        <w:pStyle w:val="ab"/>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b"/>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b"/>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b"/>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b"/>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b"/>
      </w:pPr>
      <w:r>
        <w:t>(5). ARI</w:t>
      </w:r>
    </w:p>
    <w:p w14:paraId="6CD300FD" w14:textId="77777777" w:rsidR="00A24719" w:rsidRDefault="00A24719" w:rsidP="00A24719">
      <w:pPr>
        <w:pStyle w:val="ab"/>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b"/>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b"/>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b"/>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b"/>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b"/>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b"/>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b"/>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9" w:name="_Toc511915669"/>
      <w:r>
        <w:lastRenderedPageBreak/>
        <w:t>降维</w:t>
      </w:r>
      <w:r>
        <w:t>(Dimensionality Reduction)</w:t>
      </w:r>
      <w:bookmarkEnd w:id="179"/>
    </w:p>
    <w:p w14:paraId="78031DA3" w14:textId="77777777" w:rsidR="006C77B1" w:rsidRDefault="006C77B1">
      <w:pPr>
        <w:pStyle w:val="3"/>
      </w:pPr>
      <w:bookmarkStart w:id="180" w:name="_Toc511915670"/>
      <w:r>
        <w:t xml:space="preserve">14.1 </w:t>
      </w:r>
      <w:r>
        <w:t>动机一：数据压缩</w:t>
      </w:r>
      <w:bookmarkEnd w:id="180"/>
    </w:p>
    <w:p w14:paraId="2A94DBAB" w14:textId="77777777" w:rsidR="006C77B1" w:rsidRDefault="006C77B1" w:rsidP="00A50418">
      <w:pPr>
        <w:pStyle w:val="ac"/>
      </w:pPr>
      <w:r>
        <w:t>参考视频</w:t>
      </w:r>
      <w:r>
        <w:t>: 14 - 1 - Motivation I_ Data Compression (10 min).mkv</w:t>
      </w:r>
    </w:p>
    <w:p w14:paraId="2BBC06DD" w14:textId="77777777" w:rsidR="006C77B1" w:rsidRDefault="006C77B1" w:rsidP="00A50418">
      <w:pPr>
        <w:pStyle w:val="ab"/>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b"/>
      </w:pPr>
      <w:r>
        <w:t>但首先，让我们谈论降维是什么。作为一种生动的例子，我们收集的数据集，有许多，许多特征，我绘制两个在这里。</w:t>
      </w:r>
    </w:p>
    <w:p w14:paraId="6CEB9F15" w14:textId="77777777" w:rsidR="006C77B1" w:rsidRDefault="006C77B1" w:rsidP="00A50418">
      <w:pPr>
        <w:pStyle w:val="ab"/>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b"/>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b"/>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b"/>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b"/>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b"/>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b"/>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b"/>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b"/>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b"/>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b"/>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b"/>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1" w:name="_Toc511915671"/>
      <w:r>
        <w:lastRenderedPageBreak/>
        <w:t xml:space="preserve">14.2 </w:t>
      </w:r>
      <w:r>
        <w:t>动机二：数据可视化</w:t>
      </w:r>
      <w:bookmarkEnd w:id="181"/>
    </w:p>
    <w:p w14:paraId="30DD256A" w14:textId="77777777" w:rsidR="006C77B1" w:rsidRDefault="006C77B1" w:rsidP="00A50418">
      <w:pPr>
        <w:pStyle w:val="ac"/>
      </w:pPr>
      <w:r>
        <w:t>参考视频</w:t>
      </w:r>
      <w:r>
        <w:t>: 14 - 2 - Motivation II_ Visualization (6 min).mkv</w:t>
      </w:r>
    </w:p>
    <w:p w14:paraId="2EF11FDC" w14:textId="77777777" w:rsidR="006C77B1" w:rsidRDefault="006C77B1" w:rsidP="00A50418">
      <w:pPr>
        <w:pStyle w:val="ab"/>
      </w:pPr>
      <w:r>
        <w:t>在许多及其学习问题中，如果我们能将数据可视化，我们便能寻找到一个更好的解决方案，降维可以帮助我们。</w:t>
      </w:r>
    </w:p>
    <w:p w14:paraId="73601848" w14:textId="77777777" w:rsidR="006C77B1" w:rsidRDefault="006C77B1" w:rsidP="00A50418">
      <w:pPr>
        <w:pStyle w:val="ab"/>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b"/>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b"/>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b"/>
        <w:rPr>
          <w:b/>
          <w:bCs/>
          <w:sz w:val="32"/>
          <w:szCs w:val="32"/>
        </w:rPr>
      </w:pPr>
      <w:r>
        <w:t>这样做的问题在于，降维的算法只负责减少维数，新产生的特征的意义就必须由我们自己去发现了。</w:t>
      </w:r>
      <w:bookmarkStart w:id="182" w:name="header-n163"/>
      <w:bookmarkEnd w:id="182"/>
      <w:r w:rsidR="00A50418">
        <w:br w:type="page"/>
      </w:r>
    </w:p>
    <w:p w14:paraId="4DD2B4EB" w14:textId="3257EF09" w:rsidR="006C77B1" w:rsidRDefault="006C77B1">
      <w:pPr>
        <w:pStyle w:val="3"/>
      </w:pPr>
      <w:bookmarkStart w:id="183" w:name="_Toc511915672"/>
      <w:r>
        <w:lastRenderedPageBreak/>
        <w:t xml:space="preserve">14.3 </w:t>
      </w:r>
      <w:r>
        <w:t>主成分分析问题</w:t>
      </w:r>
      <w:bookmarkEnd w:id="183"/>
    </w:p>
    <w:p w14:paraId="277388FE" w14:textId="77777777" w:rsidR="006C77B1" w:rsidRDefault="006C77B1" w:rsidP="00A50418">
      <w:pPr>
        <w:pStyle w:val="ac"/>
      </w:pPr>
      <w:r>
        <w:t>参考视频</w:t>
      </w:r>
      <w:r>
        <w:t>: 14 - 3 - Principal Component Analysis Problem Formulation (9 min). mkv</w:t>
      </w:r>
    </w:p>
    <w:p w14:paraId="165B4826" w14:textId="77777777" w:rsidR="006C77B1" w:rsidRDefault="006C77B1" w:rsidP="00A50418">
      <w:pPr>
        <w:pStyle w:val="ab"/>
      </w:pPr>
      <w:r>
        <w:t>主成分分析</w:t>
      </w:r>
      <w:r>
        <w:t>(</w:t>
      </w:r>
      <w:r>
        <w:rPr>
          <w:b/>
        </w:rPr>
        <w:t>PCA</w:t>
      </w:r>
      <w:r>
        <w:t>)</w:t>
      </w:r>
      <w:r>
        <w:t>是最常见的降维算法。</w:t>
      </w:r>
    </w:p>
    <w:p w14:paraId="46EBA568" w14:textId="77777777" w:rsidR="006C77B1" w:rsidRDefault="006C77B1" w:rsidP="00A50418">
      <w:pPr>
        <w:pStyle w:val="ab"/>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b"/>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b"/>
      </w:pPr>
      <w:r>
        <w:t>下面给出主成分分析问题的描述：</w:t>
      </w:r>
    </w:p>
    <w:p w14:paraId="2FC98372" w14:textId="74EE1425" w:rsidR="006C77B1" w:rsidRDefault="006C77B1" w:rsidP="00A50418">
      <w:pPr>
        <w:pStyle w:val="ab"/>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b"/>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b"/>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b"/>
      </w:pPr>
      <w:r>
        <w:t>上图中，左边的是线性回归的误差（垂直于横轴投影），右边则是主要成分分析的误差（垂直于红线投影）。</w:t>
      </w:r>
    </w:p>
    <w:p w14:paraId="6660C7CD" w14:textId="77777777" w:rsidR="006C77B1" w:rsidRDefault="006C77B1" w:rsidP="00A50418">
      <w:pPr>
        <w:pStyle w:val="ab"/>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b"/>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b"/>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b"/>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4" w:name="header-n190"/>
      <w:bookmarkEnd w:id="184"/>
      <w:r>
        <w:br w:type="page"/>
      </w:r>
    </w:p>
    <w:p w14:paraId="3EF01F37" w14:textId="29FC7792" w:rsidR="006C77B1" w:rsidRDefault="006C77B1">
      <w:pPr>
        <w:pStyle w:val="3"/>
      </w:pPr>
      <w:bookmarkStart w:id="185" w:name="_Toc511915673"/>
      <w:r>
        <w:lastRenderedPageBreak/>
        <w:t xml:space="preserve">14.4 </w:t>
      </w:r>
      <w:r>
        <w:t>主成分分析算法</w:t>
      </w:r>
      <w:bookmarkEnd w:id="185"/>
    </w:p>
    <w:p w14:paraId="1CEA4E29" w14:textId="77777777" w:rsidR="006C77B1" w:rsidRDefault="006C77B1" w:rsidP="00A50418">
      <w:pPr>
        <w:pStyle w:val="ac"/>
      </w:pPr>
      <w:r>
        <w:t>参考视频</w:t>
      </w:r>
      <w:r>
        <w:t>: 14 - 4 - Principal Component Analysis Algorithm (15 min).mkv</w:t>
      </w:r>
    </w:p>
    <w:p w14:paraId="63C531D1" w14:textId="77777777" w:rsidR="006C77B1" w:rsidRDefault="006C77B1" w:rsidP="00A50418">
      <w:pPr>
        <w:pStyle w:val="ab"/>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b"/>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b"/>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b"/>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b"/>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b"/>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b"/>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b"/>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b"/>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b"/>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6" w:name="header-n214"/>
      <w:bookmarkEnd w:id="186"/>
      <w:r>
        <w:br w:type="page"/>
      </w:r>
    </w:p>
    <w:p w14:paraId="70297B15" w14:textId="60167EAE" w:rsidR="006C77B1" w:rsidRDefault="006C77B1">
      <w:pPr>
        <w:pStyle w:val="3"/>
      </w:pPr>
      <w:bookmarkStart w:id="187" w:name="_Toc511915674"/>
      <w:r>
        <w:lastRenderedPageBreak/>
        <w:t xml:space="preserve">14.5 </w:t>
      </w:r>
      <w:r>
        <w:t>选择主成分的数量</w:t>
      </w:r>
      <w:bookmarkEnd w:id="187"/>
    </w:p>
    <w:p w14:paraId="0263C0AE" w14:textId="77777777" w:rsidR="006C77B1" w:rsidRDefault="006C77B1" w:rsidP="00A50418">
      <w:pPr>
        <w:pStyle w:val="ac"/>
      </w:pPr>
      <w:r>
        <w:t>参考视频</w:t>
      </w:r>
      <w:r>
        <w:t>: 14 - 5 - Choosing The Number Of Principal Components (13 min).mkv</w:t>
      </w:r>
    </w:p>
    <w:p w14:paraId="47E383FD" w14:textId="77777777" w:rsidR="006C77B1" w:rsidRDefault="006C77B1" w:rsidP="00A50418">
      <w:pPr>
        <w:pStyle w:val="ab"/>
      </w:pPr>
      <w:r>
        <w:t>主要成分分析是减少投射的平均均方误差：</w:t>
      </w:r>
    </w:p>
    <w:p w14:paraId="7E4B6444" w14:textId="77777777" w:rsidR="006C77B1" w:rsidRDefault="006C77B1" w:rsidP="00A50418">
      <w:pPr>
        <w:pStyle w:val="ab"/>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b"/>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b"/>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b"/>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b"/>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b"/>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b"/>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402593" w:rsidP="0010115D">
      <w:pPr>
        <w:pStyle w:val="ab"/>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b"/>
      </w:pPr>
      <w:r>
        <w:t>也就是：</w:t>
      </w:r>
    </w:p>
    <w:bookmarkStart w:id="188" w:name="OLE_LINK3"/>
    <w:bookmarkStart w:id="189" w:name="OLE_LINK4"/>
    <w:p w14:paraId="56A616C3" w14:textId="35EA111D" w:rsidR="006C77B1" w:rsidRDefault="00402593" w:rsidP="00A50418">
      <w:pPr>
        <w:pStyle w:val="ab"/>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8"/>
          <w:bookmarkEnd w:id="189"/>
          <m:r>
            <w:rPr>
              <w:rFonts w:ascii="Cambria Math" w:hAnsi="Cambria Math"/>
            </w:rPr>
            <m:t>≥0.99</m:t>
          </m:r>
        </m:oMath>
      </m:oMathPara>
    </w:p>
    <w:p w14:paraId="4660CA45" w14:textId="77777777" w:rsidR="00381D86" w:rsidRDefault="006C77B1" w:rsidP="00A50418">
      <w:pPr>
        <w:pStyle w:val="ab"/>
      </w:pPr>
      <w:r>
        <w:t>在压缩过数据后，我们可以采用如下方法来近似地获得原有的特征：</w:t>
      </w:r>
    </w:p>
    <w:p w14:paraId="3CC412C7" w14:textId="5E88EFB5" w:rsidR="006C77B1" w:rsidRDefault="00402593" w:rsidP="00A50418">
      <w:pPr>
        <w:pStyle w:val="ab"/>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0" w:name="header-n239"/>
      <w:bookmarkEnd w:id="190"/>
      <w:r>
        <w:br w:type="page"/>
      </w:r>
    </w:p>
    <w:p w14:paraId="49113143" w14:textId="25798EB8" w:rsidR="006C77B1" w:rsidRDefault="006C77B1">
      <w:pPr>
        <w:pStyle w:val="3"/>
      </w:pPr>
      <w:bookmarkStart w:id="191" w:name="_Toc511915675"/>
      <w:r>
        <w:lastRenderedPageBreak/>
        <w:t xml:space="preserve">14.6 </w:t>
      </w:r>
      <w:r>
        <w:t>重建的压缩表示</w:t>
      </w:r>
      <w:bookmarkEnd w:id="191"/>
    </w:p>
    <w:p w14:paraId="339BB06E" w14:textId="77777777" w:rsidR="006C77B1" w:rsidRDefault="006C77B1" w:rsidP="00A50418">
      <w:pPr>
        <w:pStyle w:val="ac"/>
      </w:pPr>
      <w:r>
        <w:t>参考视频</w:t>
      </w:r>
      <w:r>
        <w:t>: 14 - 6 - Reconstruction from Compressed Representation (4 min).mkv</w:t>
      </w:r>
    </w:p>
    <w:p w14:paraId="76CC44AC" w14:textId="77777777" w:rsidR="006C77B1" w:rsidRDefault="006C77B1" w:rsidP="00A50418">
      <w:pPr>
        <w:pStyle w:val="ab"/>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b"/>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b"/>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b"/>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402593" w:rsidP="00A50418">
      <w:pPr>
        <w:pStyle w:val="ab"/>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b"/>
      </w:pPr>
      <w:r>
        <w:t>如图：</w:t>
      </w:r>
    </w:p>
    <w:p w14:paraId="1F5F8466" w14:textId="77777777" w:rsidR="006C77B1" w:rsidRDefault="006C77B1" w:rsidP="00A50418">
      <w:pPr>
        <w:pStyle w:val="ab"/>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b"/>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b"/>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b"/>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2" w:name="header-n258"/>
      <w:bookmarkEnd w:id="192"/>
      <w:r>
        <w:br w:type="page"/>
      </w:r>
    </w:p>
    <w:p w14:paraId="45C031A0" w14:textId="3B0512D7" w:rsidR="006C77B1" w:rsidRDefault="006C77B1">
      <w:pPr>
        <w:pStyle w:val="3"/>
      </w:pPr>
      <w:bookmarkStart w:id="193" w:name="_Toc511915676"/>
      <w:r>
        <w:lastRenderedPageBreak/>
        <w:t xml:space="preserve">14.7 </w:t>
      </w:r>
      <w:r>
        <w:t>主成分分析法的应用建议</w:t>
      </w:r>
      <w:bookmarkEnd w:id="193"/>
    </w:p>
    <w:p w14:paraId="793C99B1" w14:textId="77777777" w:rsidR="006C77B1" w:rsidRDefault="006C77B1" w:rsidP="00A50418">
      <w:pPr>
        <w:pStyle w:val="ac"/>
      </w:pPr>
      <w:r>
        <w:t>参考视频</w:t>
      </w:r>
      <w:r>
        <w:t>: 14 - 7 - Advice for Applying PCA (13 min).mkv</w:t>
      </w:r>
    </w:p>
    <w:p w14:paraId="24E121F3" w14:textId="77777777" w:rsidR="006C77B1" w:rsidRDefault="006C77B1" w:rsidP="00A50418">
      <w:pPr>
        <w:pStyle w:val="ab"/>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b"/>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b"/>
      </w:pPr>
      <w:r>
        <w:t xml:space="preserve">2. </w:t>
      </w:r>
      <w:r w:rsidR="006C77B1">
        <w:t>然后对训练集运行学习算法</w:t>
      </w:r>
      <w:r w:rsidR="00A50418">
        <w:rPr>
          <w:rFonts w:hint="eastAsia"/>
        </w:rPr>
        <w:t>。</w:t>
      </w:r>
    </w:p>
    <w:p w14:paraId="2D4BE873" w14:textId="230A7B88" w:rsidR="006C77B1" w:rsidRDefault="00381D86" w:rsidP="00A50418">
      <w:pPr>
        <w:pStyle w:val="ab"/>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b"/>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b"/>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b"/>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4" w:name="_Toc511915677"/>
      <w:r>
        <w:lastRenderedPageBreak/>
        <w:t>第</w:t>
      </w:r>
      <w:r>
        <w:t>9</w:t>
      </w:r>
      <w:r>
        <w:t>周</w:t>
      </w:r>
      <w:bookmarkEnd w:id="194"/>
    </w:p>
    <w:p w14:paraId="34524CBD" w14:textId="5FA36216" w:rsidR="006C77B1" w:rsidRDefault="006C77B1" w:rsidP="00D15056">
      <w:pPr>
        <w:pStyle w:val="MMTopic2"/>
        <w:numPr>
          <w:ilvl w:val="0"/>
          <w:numId w:val="2"/>
        </w:numPr>
      </w:pPr>
      <w:bookmarkStart w:id="195" w:name="_Toc511915678"/>
      <w:r>
        <w:t>异常检测</w:t>
      </w:r>
      <w:r>
        <w:t>(Anomaly Detection)</w:t>
      </w:r>
      <w:bookmarkEnd w:id="195"/>
    </w:p>
    <w:p w14:paraId="5456D05E" w14:textId="77777777" w:rsidR="006C77B1" w:rsidRDefault="006C77B1">
      <w:pPr>
        <w:pStyle w:val="3"/>
      </w:pPr>
      <w:bookmarkStart w:id="196" w:name="_Toc511915679"/>
      <w:r>
        <w:t xml:space="preserve">15.1 </w:t>
      </w:r>
      <w:r>
        <w:t>问题的动机</w:t>
      </w:r>
      <w:bookmarkEnd w:id="196"/>
    </w:p>
    <w:p w14:paraId="21847A98" w14:textId="77777777" w:rsidR="006C77B1" w:rsidRDefault="006C77B1" w:rsidP="00A50418">
      <w:pPr>
        <w:pStyle w:val="ac"/>
      </w:pPr>
      <w:r>
        <w:t>参考文档</w:t>
      </w:r>
      <w:r>
        <w:t>: 15 - 1 - Problem Motivation (8 min).mkv</w:t>
      </w:r>
    </w:p>
    <w:p w14:paraId="725FE7E4" w14:textId="77777777" w:rsidR="006C77B1" w:rsidRDefault="006C77B1" w:rsidP="00A50418">
      <w:pPr>
        <w:pStyle w:val="ab"/>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b"/>
      </w:pPr>
      <w:r>
        <w:t>什么是异常检测呢？为了解释这个概念，让我举一个例子吧：</w:t>
      </w:r>
    </w:p>
    <w:p w14:paraId="6DD1D504" w14:textId="77777777" w:rsidR="006C77B1" w:rsidRDefault="006C77B1" w:rsidP="00A50418">
      <w:pPr>
        <w:pStyle w:val="ab"/>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b"/>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b"/>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b"/>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b"/>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b"/>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b"/>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b"/>
      </w:pPr>
      <w:r>
        <w:t>上图中，在蓝色圈内的数据属于该组数据的可能性较高，而越是偏远的数据，其属于该组数据的可能性就越低。</w:t>
      </w:r>
    </w:p>
    <w:p w14:paraId="1B64E098" w14:textId="77777777" w:rsidR="006C77B1" w:rsidRDefault="006C77B1" w:rsidP="00A50418">
      <w:pPr>
        <w:pStyle w:val="ab"/>
      </w:pPr>
      <w:r>
        <w:t>这种方法称为密度估计，表达如下：</w:t>
      </w:r>
    </w:p>
    <w:p w14:paraId="5710EC74" w14:textId="5EB93EB0" w:rsidR="006C77B1" w:rsidRDefault="006C77B1" w:rsidP="00A50418">
      <w:pPr>
        <w:pStyle w:val="ab"/>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b"/>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b"/>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b"/>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b"/>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7" w:name="header-n44"/>
      <w:bookmarkEnd w:id="197"/>
      <w:r>
        <w:br w:type="page"/>
      </w:r>
    </w:p>
    <w:p w14:paraId="1D32C3DB" w14:textId="0E2E1DDF" w:rsidR="006C77B1" w:rsidRDefault="006C77B1">
      <w:pPr>
        <w:pStyle w:val="3"/>
      </w:pPr>
      <w:bookmarkStart w:id="198" w:name="_Toc511915680"/>
      <w:r>
        <w:lastRenderedPageBreak/>
        <w:t xml:space="preserve">15.2 </w:t>
      </w:r>
      <w:r>
        <w:t>高斯分布</w:t>
      </w:r>
      <w:bookmarkEnd w:id="198"/>
    </w:p>
    <w:p w14:paraId="3F906207" w14:textId="77777777" w:rsidR="006C77B1" w:rsidRDefault="006C77B1" w:rsidP="00A50418">
      <w:pPr>
        <w:pStyle w:val="ac"/>
      </w:pPr>
      <w:r>
        <w:t>参考视频</w:t>
      </w:r>
      <w:r>
        <w:t>: 15 - 2 - Gaussian Distribution (10 min).mkv</w:t>
      </w:r>
    </w:p>
    <w:p w14:paraId="210D8C99" w14:textId="77777777" w:rsidR="006C77B1" w:rsidRDefault="006C77B1" w:rsidP="00A50418">
      <w:pPr>
        <w:pStyle w:val="ab"/>
      </w:pPr>
      <w:r>
        <w:t>在这个视频中，我将介绍高斯分布，也称为正态分布。回顾高斯分布的基本知识。</w:t>
      </w:r>
    </w:p>
    <w:p w14:paraId="1FD78C32" w14:textId="77777777" w:rsidR="006C77B1" w:rsidRDefault="006C77B1" w:rsidP="00A50418">
      <w:pPr>
        <w:pStyle w:val="ab"/>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402593" w:rsidP="00A50418">
      <w:pPr>
        <w:pStyle w:val="ab"/>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b"/>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b"/>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9" w:name="header-n62"/>
      <w:bookmarkEnd w:id="199"/>
      <w:r>
        <w:br w:type="page"/>
      </w:r>
    </w:p>
    <w:p w14:paraId="68A50DE9" w14:textId="1D40C50B" w:rsidR="006C77B1" w:rsidRDefault="006C77B1">
      <w:pPr>
        <w:pStyle w:val="3"/>
      </w:pPr>
      <w:bookmarkStart w:id="200" w:name="_Toc511915681"/>
      <w:r>
        <w:lastRenderedPageBreak/>
        <w:t xml:space="preserve">15.3 </w:t>
      </w:r>
      <w:r>
        <w:t>算法</w:t>
      </w:r>
      <w:bookmarkEnd w:id="200"/>
    </w:p>
    <w:p w14:paraId="1F13831B" w14:textId="77777777" w:rsidR="006C77B1" w:rsidRDefault="006C77B1" w:rsidP="00A50418">
      <w:pPr>
        <w:pStyle w:val="ac"/>
      </w:pPr>
      <w:r>
        <w:t>参考视频</w:t>
      </w:r>
      <w:r>
        <w:t>: 15 - 3 - Algorithm (12 min).mkv</w:t>
      </w:r>
    </w:p>
    <w:p w14:paraId="4A996605" w14:textId="77777777" w:rsidR="006C77B1" w:rsidRDefault="006C77B1" w:rsidP="00A50418">
      <w:pPr>
        <w:pStyle w:val="ab"/>
      </w:pPr>
      <w:r>
        <w:t>在本节视频中，我将应用高斯分布开发异常检测算法。</w:t>
      </w:r>
    </w:p>
    <w:p w14:paraId="79EBA508" w14:textId="77777777" w:rsidR="006C77B1" w:rsidRDefault="006C77B1" w:rsidP="00A50418">
      <w:pPr>
        <w:pStyle w:val="ab"/>
      </w:pPr>
      <w:r>
        <w:t>异常检测算法：</w:t>
      </w:r>
    </w:p>
    <w:p w14:paraId="60270E3A" w14:textId="77777777" w:rsidR="006C77B1" w:rsidRDefault="006C77B1" w:rsidP="00A50418">
      <w:pPr>
        <w:pStyle w:val="ab"/>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402593" w:rsidP="00A50418">
      <w:pPr>
        <w:pStyle w:val="ab"/>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402593" w:rsidP="00A50418">
      <w:pPr>
        <w:pStyle w:val="ab"/>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b"/>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b"/>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b"/>
      </w:pPr>
      <w:r>
        <w:t>当</w:t>
      </w:r>
      <m:oMath>
        <m:r>
          <w:rPr>
            <w:rFonts w:ascii="Cambria Math" w:hAnsi="Cambria Math"/>
          </w:rPr>
          <m:t>p(x)&lt;ε</m:t>
        </m:r>
      </m:oMath>
      <w:r>
        <w:t>时，为异常。</w:t>
      </w:r>
    </w:p>
    <w:p w14:paraId="4289CEAD" w14:textId="77777777" w:rsidR="006C77B1" w:rsidRDefault="006C77B1" w:rsidP="00A50418">
      <w:pPr>
        <w:pStyle w:val="ab"/>
      </w:pPr>
      <w:r>
        <w:t>下图是一个由两个特征的训练集，以及特征的分布情况：</w:t>
      </w:r>
    </w:p>
    <w:p w14:paraId="3BCA9A84" w14:textId="77777777" w:rsidR="006C77B1" w:rsidRDefault="006C77B1" w:rsidP="00A50418">
      <w:pPr>
        <w:pStyle w:val="ab"/>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b"/>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b"/>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b"/>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b"/>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b"/>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1" w:name="header-n95"/>
      <w:bookmarkEnd w:id="201"/>
      <w:r>
        <w:br w:type="page"/>
      </w:r>
    </w:p>
    <w:p w14:paraId="0355C6FB" w14:textId="6AC0253A" w:rsidR="006C77B1" w:rsidRDefault="006C77B1">
      <w:pPr>
        <w:pStyle w:val="3"/>
      </w:pPr>
      <w:bookmarkStart w:id="202" w:name="_Toc511915682"/>
      <w:r>
        <w:lastRenderedPageBreak/>
        <w:t xml:space="preserve">15.4 </w:t>
      </w:r>
      <w:r>
        <w:t>开发和评价一个异常检测系统</w:t>
      </w:r>
      <w:bookmarkEnd w:id="202"/>
    </w:p>
    <w:p w14:paraId="0CBF2CD4" w14:textId="77777777" w:rsidR="006C77B1" w:rsidRDefault="006C77B1" w:rsidP="00A50418">
      <w:pPr>
        <w:pStyle w:val="ac"/>
      </w:pPr>
      <w:r>
        <w:t>参考视频</w:t>
      </w:r>
      <w:r>
        <w:t>: 15 - 4 - Developing and Evaluating an Anomaly Detection System (13 min). mkv</w:t>
      </w:r>
    </w:p>
    <w:p w14:paraId="1D2789D9" w14:textId="77777777" w:rsidR="006C77B1" w:rsidRDefault="006C77B1" w:rsidP="00A50418">
      <w:pPr>
        <w:pStyle w:val="ab"/>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b"/>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b"/>
      </w:pPr>
      <w:r>
        <w:t>6000</w:t>
      </w:r>
      <w:r>
        <w:t>台正常引擎的数据作为训练集</w:t>
      </w:r>
    </w:p>
    <w:p w14:paraId="52C43BD9" w14:textId="77777777" w:rsidR="006C77B1" w:rsidRDefault="006C77B1" w:rsidP="00A50418">
      <w:pPr>
        <w:pStyle w:val="ab"/>
      </w:pPr>
      <w:r>
        <w:t>2000</w:t>
      </w:r>
      <w:r>
        <w:t>台正常引擎和</w:t>
      </w:r>
      <w:r>
        <w:t>10</w:t>
      </w:r>
      <w:r>
        <w:t>台异常引擎的数据作为交叉检验集</w:t>
      </w:r>
    </w:p>
    <w:p w14:paraId="4D38DFCE" w14:textId="77777777" w:rsidR="006C77B1" w:rsidRDefault="006C77B1" w:rsidP="00A50418">
      <w:pPr>
        <w:pStyle w:val="ab"/>
      </w:pPr>
      <w:r>
        <w:t>2000</w:t>
      </w:r>
      <w:r>
        <w:t>台正常引擎和</w:t>
      </w:r>
      <w:r>
        <w:t>10</w:t>
      </w:r>
      <w:r>
        <w:t>台异常引擎的数据作为测试集</w:t>
      </w:r>
    </w:p>
    <w:p w14:paraId="19EEB1DD" w14:textId="77777777" w:rsidR="006C77B1" w:rsidRDefault="006C77B1" w:rsidP="00A50418">
      <w:pPr>
        <w:pStyle w:val="ab"/>
      </w:pPr>
      <w:r>
        <w:t>具体的评价方法如下：</w:t>
      </w:r>
    </w:p>
    <w:p w14:paraId="752A1E75" w14:textId="07034BD4" w:rsidR="006C77B1" w:rsidRDefault="00A50418" w:rsidP="00A50418">
      <w:pPr>
        <w:pStyle w:val="ab"/>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b"/>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b"/>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3" w:name="header-n120"/>
      <w:bookmarkEnd w:id="203"/>
      <w:r>
        <w:br w:type="page"/>
      </w:r>
    </w:p>
    <w:p w14:paraId="7995AC69" w14:textId="5ABF22D1" w:rsidR="006C77B1" w:rsidRDefault="006C77B1">
      <w:pPr>
        <w:pStyle w:val="3"/>
      </w:pPr>
      <w:bookmarkStart w:id="204" w:name="_Toc511915683"/>
      <w:r>
        <w:lastRenderedPageBreak/>
        <w:t xml:space="preserve">15.5 </w:t>
      </w:r>
      <w:r>
        <w:t>异常检测与监督学习对比</w:t>
      </w:r>
      <w:bookmarkEnd w:id="204"/>
    </w:p>
    <w:p w14:paraId="7E043725" w14:textId="77777777" w:rsidR="006C77B1" w:rsidRDefault="006C77B1" w:rsidP="00A50418">
      <w:pPr>
        <w:pStyle w:val="ac"/>
      </w:pPr>
      <w:r>
        <w:t>参考视频</w:t>
      </w:r>
      <w:r>
        <w:t>: 15 - 5 - Anomaly Detection vs. Supervised Learning (8 min).mkv</w:t>
      </w:r>
    </w:p>
    <w:p w14:paraId="02C48227" w14:textId="77777777" w:rsidR="006C77B1" w:rsidRDefault="006C77B1" w:rsidP="00A50418">
      <w:pPr>
        <w:pStyle w:val="ab"/>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b"/>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b"/>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5" w:name="header-n145"/>
      <w:bookmarkEnd w:id="205"/>
      <w:r>
        <w:br w:type="page"/>
      </w:r>
    </w:p>
    <w:p w14:paraId="7C207B72" w14:textId="4680928A" w:rsidR="006C77B1" w:rsidRDefault="006C77B1">
      <w:pPr>
        <w:pStyle w:val="3"/>
      </w:pPr>
      <w:bookmarkStart w:id="206" w:name="_Toc511915684"/>
      <w:r>
        <w:lastRenderedPageBreak/>
        <w:t xml:space="preserve">15.6 </w:t>
      </w:r>
      <w:r>
        <w:t>选择特征</w:t>
      </w:r>
      <w:bookmarkEnd w:id="206"/>
    </w:p>
    <w:p w14:paraId="052CB15D" w14:textId="77777777" w:rsidR="006C77B1" w:rsidRDefault="006C77B1" w:rsidP="00A07112">
      <w:pPr>
        <w:pStyle w:val="ac"/>
      </w:pPr>
      <w:r>
        <w:t>参考视频</w:t>
      </w:r>
      <w:r>
        <w:t>: 15 - 6 - Choosing What Features to Use (12 min).mkv</w:t>
      </w:r>
    </w:p>
    <w:p w14:paraId="1E9CF476" w14:textId="77777777" w:rsidR="006C77B1" w:rsidRDefault="006C77B1" w:rsidP="00A07112">
      <w:pPr>
        <w:pStyle w:val="ab"/>
      </w:pPr>
      <w:r>
        <w:t>对于异常检测算法，我们使用的特征是至关重要的，下面谈谈如何选择特征：</w:t>
      </w:r>
    </w:p>
    <w:p w14:paraId="3FB05F11" w14:textId="77777777" w:rsidR="00021CBC" w:rsidRDefault="006C77B1" w:rsidP="00A07112">
      <w:pPr>
        <w:pStyle w:val="ab"/>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b"/>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b"/>
      </w:pPr>
      <w:r>
        <w:t>误差分析：</w:t>
      </w:r>
    </w:p>
    <w:p w14:paraId="1C0039DF" w14:textId="77777777" w:rsidR="006C77B1" w:rsidRDefault="006C77B1" w:rsidP="00A07112">
      <w:pPr>
        <w:pStyle w:val="ab"/>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b"/>
      </w:pPr>
      <w:r>
        <w:t>异常检测误差分析：</w:t>
      </w:r>
    </w:p>
    <w:p w14:paraId="0128CD7E" w14:textId="77777777" w:rsidR="006C77B1" w:rsidRDefault="006C77B1" w:rsidP="00A07112">
      <w:pPr>
        <w:pStyle w:val="ab"/>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b"/>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b"/>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7" w:name="header-n166"/>
      <w:bookmarkEnd w:id="207"/>
      <w:r>
        <w:br w:type="page"/>
      </w:r>
    </w:p>
    <w:p w14:paraId="50D61C1B" w14:textId="1F83CB10" w:rsidR="006C77B1" w:rsidRDefault="006C77B1">
      <w:pPr>
        <w:pStyle w:val="3"/>
      </w:pPr>
      <w:bookmarkStart w:id="208" w:name="_Toc511915685"/>
      <w:r>
        <w:lastRenderedPageBreak/>
        <w:t xml:space="preserve">15.7 </w:t>
      </w:r>
      <w:r>
        <w:t>多元高斯分布（选修）</w:t>
      </w:r>
      <w:bookmarkEnd w:id="208"/>
    </w:p>
    <w:p w14:paraId="41010596" w14:textId="77777777" w:rsidR="006C77B1" w:rsidRDefault="006C77B1" w:rsidP="00A07112">
      <w:pPr>
        <w:pStyle w:val="ac"/>
      </w:pPr>
      <w:r>
        <w:t>参考视频</w:t>
      </w:r>
      <w:r>
        <w:t>: 15 - 7 - Multivariate Gaussian Distribution (Optional) (14 min).mkv</w:t>
      </w:r>
    </w:p>
    <w:p w14:paraId="5F4013CC" w14:textId="77777777" w:rsidR="006C77B1" w:rsidRDefault="006C77B1" w:rsidP="00A07112">
      <w:pPr>
        <w:pStyle w:val="ab"/>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b"/>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b"/>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b"/>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b"/>
      </w:pPr>
      <w:r>
        <w:t>我们首先计算所有特征的平均值，然后再计算协方差矩阵：</w:t>
      </w:r>
    </w:p>
    <w:p w14:paraId="6E75C896" w14:textId="07CEAE21" w:rsidR="006C77B1" w:rsidRDefault="006C77B1" w:rsidP="005E2707">
      <w:pPr>
        <w:pStyle w:val="ab"/>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b"/>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b"/>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b"/>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b"/>
      </w:pPr>
      <w:r>
        <w:lastRenderedPageBreak/>
        <w:t>其中：</w:t>
      </w:r>
    </w:p>
    <w:p w14:paraId="755F89D2" w14:textId="77777777" w:rsidR="006C77B1" w:rsidRDefault="006C77B1" w:rsidP="00A07112">
      <w:pPr>
        <w:pStyle w:val="ab"/>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b"/>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b"/>
      </w:pPr>
      <w:r>
        <w:t>上图是</w:t>
      </w:r>
      <w:r>
        <w:t>5</w:t>
      </w:r>
      <w:r>
        <w:t>个不同的模型，从左往右依次分析：</w:t>
      </w:r>
    </w:p>
    <w:p w14:paraId="114C95B3" w14:textId="570315C6" w:rsidR="006C77B1" w:rsidRDefault="005E2707" w:rsidP="00A07112">
      <w:pPr>
        <w:pStyle w:val="ab"/>
      </w:pPr>
      <w:r>
        <w:rPr>
          <w:rFonts w:hint="eastAsia"/>
        </w:rPr>
        <w:t>1</w:t>
      </w:r>
      <w:r>
        <w:t xml:space="preserve">. </w:t>
      </w:r>
      <w:r w:rsidR="006C77B1">
        <w:t>是一个一般的高斯分布模型</w:t>
      </w:r>
    </w:p>
    <w:p w14:paraId="4217A4CE" w14:textId="0AAD50E1" w:rsidR="006C77B1" w:rsidRDefault="005E2707" w:rsidP="00A07112">
      <w:pPr>
        <w:pStyle w:val="ab"/>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b"/>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b"/>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b"/>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b"/>
      </w:pPr>
      <w:r>
        <w:t>多元高斯分布模型与原高斯分布模型的关系：</w:t>
      </w:r>
    </w:p>
    <w:p w14:paraId="58915ACC" w14:textId="77777777" w:rsidR="006C77B1" w:rsidRDefault="006C77B1" w:rsidP="00A07112">
      <w:pPr>
        <w:pStyle w:val="ab"/>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b"/>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b"/>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b"/>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9" w:name="header-n236"/>
      <w:bookmarkEnd w:id="209"/>
      <w:r>
        <w:br w:type="page"/>
      </w:r>
    </w:p>
    <w:p w14:paraId="3B9B2A37" w14:textId="3C571BFA" w:rsidR="006C77B1" w:rsidRDefault="006C77B1">
      <w:pPr>
        <w:pStyle w:val="3"/>
      </w:pPr>
      <w:bookmarkStart w:id="210" w:name="_Toc511915686"/>
      <w:r>
        <w:lastRenderedPageBreak/>
        <w:t xml:space="preserve">15.8 </w:t>
      </w:r>
      <w:r>
        <w:t>使用多元高斯分布进行异常检测（</w:t>
      </w:r>
      <w:r w:rsidR="00F947A2">
        <w:rPr>
          <w:rFonts w:hint="eastAsia"/>
        </w:rPr>
        <w:t>选修</w:t>
      </w:r>
      <w:r>
        <w:t>）</w:t>
      </w:r>
      <w:bookmarkEnd w:id="210"/>
    </w:p>
    <w:p w14:paraId="4AAF4810" w14:textId="77777777" w:rsidR="006C77B1" w:rsidRDefault="006C77B1" w:rsidP="00A07112">
      <w:pPr>
        <w:pStyle w:val="ac"/>
      </w:pPr>
      <w:r>
        <w:t>参考视频</w:t>
      </w:r>
      <w:r>
        <w:t>: 15 - 8 - Anomaly Detection using the Multivariate Gaussian Distribution (Optional) (14 min).mkv</w:t>
      </w:r>
    </w:p>
    <w:p w14:paraId="416C5D9D" w14:textId="77777777" w:rsidR="006C77B1" w:rsidRDefault="006C77B1" w:rsidP="00A07112">
      <w:pPr>
        <w:pStyle w:val="ab"/>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b"/>
      </w:pPr>
      <w:r>
        <w:t>要回顾一下多元高斯分布和多元正态分布：</w:t>
      </w:r>
    </w:p>
    <w:p w14:paraId="1C35CCA6" w14:textId="77777777" w:rsidR="006C77B1" w:rsidRDefault="006C77B1" w:rsidP="00A07112">
      <w:pPr>
        <w:pStyle w:val="ab"/>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b"/>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b"/>
      </w:pPr>
      <w:r>
        <w:t>因此，让我们谈谈参数拟合或参数估计问题：</w:t>
      </w:r>
    </w:p>
    <w:p w14:paraId="27D39310" w14:textId="77777777" w:rsidR="006C77B1" w:rsidRDefault="006C77B1" w:rsidP="00A07112">
      <w:pPr>
        <w:pStyle w:val="ab"/>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b"/>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b"/>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b"/>
      </w:pPr>
      <w:r>
        <w:t>并设置</w:t>
      </w:r>
      <m:oMath>
        <m:r>
          <w:rPr>
            <w:rFonts w:ascii="Cambria Math" w:hAnsi="Cambria Math"/>
          </w:rPr>
          <m:t>Σ</m:t>
        </m:r>
      </m:oMath>
      <w:r>
        <w:t>：</w:t>
      </w:r>
    </w:p>
    <w:p w14:paraId="56BA4801" w14:textId="6209301F" w:rsidR="00D7582E" w:rsidRDefault="006C77B1" w:rsidP="00D7582E">
      <w:pPr>
        <w:pStyle w:val="ab"/>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b"/>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b"/>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b"/>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b"/>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b"/>
      </w:pPr>
      <w:r>
        <w:t>如图，该分布在中央最多，越到外面的圈的范围越小。</w:t>
      </w:r>
    </w:p>
    <w:p w14:paraId="5C280EF8" w14:textId="77777777" w:rsidR="006C77B1" w:rsidRDefault="006C77B1" w:rsidP="00A07112">
      <w:pPr>
        <w:pStyle w:val="ab"/>
      </w:pPr>
      <w:r>
        <w:t>并在该点是出路这里的概率非常低。</w:t>
      </w:r>
    </w:p>
    <w:p w14:paraId="07D31538" w14:textId="77777777" w:rsidR="006C77B1" w:rsidRDefault="006C77B1" w:rsidP="00A07112">
      <w:pPr>
        <w:pStyle w:val="ab"/>
      </w:pPr>
      <w:r>
        <w:t>原始模型与多元高斯模型的关系如图：</w:t>
      </w:r>
    </w:p>
    <w:p w14:paraId="47E1B6A5" w14:textId="77777777" w:rsidR="006C77B1" w:rsidRDefault="006C77B1" w:rsidP="00A07112">
      <w:pPr>
        <w:pStyle w:val="ab"/>
      </w:pPr>
      <w:r>
        <w:t>其中：协方差矩阵</w:t>
      </w:r>
      <m:oMath>
        <m:r>
          <w:rPr>
            <w:rFonts w:ascii="Cambria Math" w:hAnsi="Cambria Math"/>
          </w:rPr>
          <m:t>Σ</m:t>
        </m:r>
      </m:oMath>
      <w:r>
        <w:t>为：</w:t>
      </w:r>
    </w:p>
    <w:p w14:paraId="3928C5B6" w14:textId="77777777" w:rsidR="006C77B1" w:rsidRDefault="006C77B1" w:rsidP="00A07112">
      <w:pPr>
        <w:pStyle w:val="ab"/>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b"/>
      </w:pPr>
      <w:r>
        <w:t>原始模型和多元高斯分布比较如图：</w:t>
      </w:r>
    </w:p>
    <w:p w14:paraId="14004A85" w14:textId="77777777" w:rsidR="006C77B1" w:rsidRDefault="006C77B1" w:rsidP="00A07112">
      <w:pPr>
        <w:pStyle w:val="ab"/>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b"/>
      </w:pPr>
    </w:p>
    <w:p w14:paraId="1CCEA4CF" w14:textId="77777777" w:rsidR="00A07112" w:rsidRDefault="00A07112">
      <w:pPr>
        <w:widowControl/>
        <w:jc w:val="left"/>
        <w:rPr>
          <w:rFonts w:ascii="Calibri Light" w:hAnsi="Calibri Light"/>
          <w:b/>
          <w:bCs/>
          <w:sz w:val="32"/>
          <w:szCs w:val="32"/>
        </w:rPr>
      </w:pPr>
      <w:bookmarkStart w:id="211" w:name="header-n279"/>
      <w:bookmarkEnd w:id="211"/>
      <w:r>
        <w:br w:type="page"/>
      </w:r>
    </w:p>
    <w:p w14:paraId="710F5A2A" w14:textId="4CB6ACDC" w:rsidR="006C77B1" w:rsidRDefault="006C77B1" w:rsidP="00286346">
      <w:pPr>
        <w:pStyle w:val="MMTopic2"/>
        <w:numPr>
          <w:ilvl w:val="0"/>
          <w:numId w:val="2"/>
        </w:numPr>
      </w:pPr>
      <w:bookmarkStart w:id="212" w:name="_Toc511915687"/>
      <w:r>
        <w:lastRenderedPageBreak/>
        <w:t>推荐系统</w:t>
      </w:r>
      <w:r>
        <w:t>(Recommender Systems)</w:t>
      </w:r>
      <w:bookmarkEnd w:id="212"/>
    </w:p>
    <w:p w14:paraId="7502DE10" w14:textId="77777777" w:rsidR="006C77B1" w:rsidRDefault="006C77B1">
      <w:pPr>
        <w:pStyle w:val="3"/>
      </w:pPr>
      <w:bookmarkStart w:id="213" w:name="header-n280"/>
      <w:bookmarkStart w:id="214" w:name="_Toc511915688"/>
      <w:bookmarkEnd w:id="213"/>
      <w:r>
        <w:t xml:space="preserve">16.1 </w:t>
      </w:r>
      <w:r>
        <w:t>问题形式化</w:t>
      </w:r>
      <w:bookmarkEnd w:id="214"/>
    </w:p>
    <w:p w14:paraId="0A0DFFBB" w14:textId="77777777" w:rsidR="006C77B1" w:rsidRDefault="006C77B1" w:rsidP="00A07112">
      <w:pPr>
        <w:pStyle w:val="ac"/>
      </w:pPr>
      <w:r>
        <w:t>参考视频</w:t>
      </w:r>
      <w:r>
        <w:t>: 16 - 1 - Problem Formulation (8 min).mkv</w:t>
      </w:r>
    </w:p>
    <w:p w14:paraId="56185C69" w14:textId="77777777" w:rsidR="006C77B1" w:rsidRDefault="006C77B1" w:rsidP="00A07112">
      <w:pPr>
        <w:pStyle w:val="ab"/>
      </w:pPr>
      <w:r>
        <w:t>在接下来的视频中，我想讲一下推荐系统。我想讲推荐系统有两个原因：</w:t>
      </w:r>
    </w:p>
    <w:p w14:paraId="7F9DF9D0" w14:textId="77777777" w:rsidR="006C77B1" w:rsidRDefault="006C77B1" w:rsidP="00A07112">
      <w:pPr>
        <w:pStyle w:val="ab"/>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b"/>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b"/>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b"/>
      </w:pPr>
      <w:r>
        <w:t>我们从一个例子开始定义推荐系统的问题。</w:t>
      </w:r>
    </w:p>
    <w:p w14:paraId="5C6B081A" w14:textId="77777777" w:rsidR="006C77B1" w:rsidRDefault="006C77B1" w:rsidP="00A07112">
      <w:pPr>
        <w:pStyle w:val="ab"/>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b"/>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b"/>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b"/>
      </w:pPr>
      <w:r>
        <w:t>下面引入一些标记：</w:t>
      </w:r>
    </w:p>
    <w:p w14:paraId="04C089D4" w14:textId="77777777" w:rsidR="006C77B1" w:rsidRDefault="00402593" w:rsidP="00A07112">
      <w:pPr>
        <w:pStyle w:val="ab"/>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402593" w:rsidP="00A07112">
      <w:pPr>
        <w:pStyle w:val="ab"/>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b"/>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402593" w:rsidP="00A07112">
      <w:pPr>
        <w:pStyle w:val="ab"/>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402593" w:rsidP="00A07112">
      <w:pPr>
        <w:pStyle w:val="ab"/>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5" w:name="header-n311"/>
      <w:bookmarkEnd w:id="215"/>
      <w:r>
        <w:br w:type="page"/>
      </w:r>
    </w:p>
    <w:p w14:paraId="65406E62" w14:textId="70426A34" w:rsidR="006C77B1" w:rsidRDefault="006C77B1">
      <w:pPr>
        <w:pStyle w:val="3"/>
      </w:pPr>
      <w:bookmarkStart w:id="216" w:name="_Toc511915689"/>
      <w:r>
        <w:lastRenderedPageBreak/>
        <w:t xml:space="preserve">16.2 </w:t>
      </w:r>
      <w:r>
        <w:t>基于内容的推荐系统</w:t>
      </w:r>
      <w:bookmarkEnd w:id="216"/>
    </w:p>
    <w:p w14:paraId="73D79E62" w14:textId="77777777" w:rsidR="006C77B1" w:rsidRDefault="006C77B1" w:rsidP="00A07112">
      <w:pPr>
        <w:pStyle w:val="ac"/>
      </w:pPr>
      <w:r>
        <w:t>参考视频</w:t>
      </w:r>
      <w:r>
        <w:t>: 16 - 2 - Content Based Recommendations (15 min).mkv</w:t>
      </w:r>
    </w:p>
    <w:p w14:paraId="31E40E50" w14:textId="77777777" w:rsidR="006C77B1" w:rsidRDefault="006C77B1" w:rsidP="00A07112">
      <w:pPr>
        <w:pStyle w:val="ab"/>
      </w:pPr>
      <w:r>
        <w:t>在一个基于内容的推荐系统算法中，我们假设对于我们希望推荐的东西有一些数据，这些数据是有关这些东西的特征。</w:t>
      </w:r>
    </w:p>
    <w:p w14:paraId="1505DE85" w14:textId="77777777" w:rsidR="006C77B1" w:rsidRDefault="006C77B1" w:rsidP="00A07112">
      <w:pPr>
        <w:pStyle w:val="ab"/>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b"/>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b"/>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b"/>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402593" w:rsidP="00A07112">
      <w:pPr>
        <w:pStyle w:val="ab"/>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402593" w:rsidP="00A07112">
      <w:pPr>
        <w:pStyle w:val="ab"/>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b"/>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b"/>
      </w:pPr>
      <w:r>
        <w:t>代价函数</w:t>
      </w:r>
    </w:p>
    <w:p w14:paraId="65ECF5D6" w14:textId="77777777" w:rsidR="006C77B1" w:rsidRDefault="006C77B1" w:rsidP="00A07112">
      <w:pPr>
        <w:pStyle w:val="ab"/>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402593" w:rsidP="00A07112">
      <w:pPr>
        <w:pStyle w:val="ab"/>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b"/>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b"/>
      </w:pPr>
      <w:r>
        <w:t>上面的代价函数只是针对一个用户的，为了学习所有用户，我们将所有用户的代价函数求和：</w:t>
      </w:r>
    </w:p>
    <w:p w14:paraId="259D012A" w14:textId="1906B261" w:rsidR="006C77B1" w:rsidRDefault="00402593" w:rsidP="00A07112">
      <w:pPr>
        <w:pStyle w:val="ab"/>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b"/>
      </w:pPr>
      <w:r>
        <w:t>如果我们要用梯度下降法来求解最优解，我们计算代价函数的偏导数后得到梯度下降的更新公式为：</w:t>
      </w:r>
    </w:p>
    <w:p w14:paraId="22EC1899" w14:textId="183C2D65" w:rsidR="006C77B1" w:rsidRDefault="00402593" w:rsidP="00A07112">
      <w:pPr>
        <w:pStyle w:val="ab"/>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402593" w:rsidP="00A07112">
      <w:pPr>
        <w:pStyle w:val="ab"/>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b"/>
      </w:pPr>
    </w:p>
    <w:p w14:paraId="09982260" w14:textId="77777777" w:rsidR="006C77B1" w:rsidRDefault="006C77B1" w:rsidP="00A07112">
      <w:pPr>
        <w:pStyle w:val="ab"/>
      </w:pPr>
    </w:p>
    <w:p w14:paraId="3DBD229C" w14:textId="77777777" w:rsidR="00A07112" w:rsidRDefault="00A07112">
      <w:pPr>
        <w:widowControl/>
        <w:jc w:val="left"/>
        <w:rPr>
          <w:b/>
          <w:bCs/>
          <w:sz w:val="32"/>
          <w:szCs w:val="32"/>
        </w:rPr>
      </w:pPr>
      <w:bookmarkStart w:id="217" w:name="header-n348"/>
      <w:bookmarkEnd w:id="217"/>
      <w:r>
        <w:br w:type="page"/>
      </w:r>
    </w:p>
    <w:p w14:paraId="2C6B626A" w14:textId="2CFE9594" w:rsidR="006C77B1" w:rsidRDefault="006C77B1">
      <w:pPr>
        <w:pStyle w:val="3"/>
      </w:pPr>
      <w:bookmarkStart w:id="218" w:name="_Toc511915690"/>
      <w:r>
        <w:lastRenderedPageBreak/>
        <w:t xml:space="preserve">16.3 </w:t>
      </w:r>
      <w:r>
        <w:t>协同过滤</w:t>
      </w:r>
      <w:bookmarkEnd w:id="218"/>
    </w:p>
    <w:p w14:paraId="2EAB566C" w14:textId="77777777" w:rsidR="006C77B1" w:rsidRDefault="006C77B1" w:rsidP="00A07112">
      <w:pPr>
        <w:pStyle w:val="ac"/>
      </w:pPr>
      <w:r>
        <w:t>参考视频</w:t>
      </w:r>
      <w:r>
        <w:t>: 16 - 3 - Collaborative Filtering (10 min).mkv</w:t>
      </w:r>
    </w:p>
    <w:p w14:paraId="7E1F45DF" w14:textId="77777777" w:rsidR="006C77B1" w:rsidRDefault="006C77B1" w:rsidP="00A07112">
      <w:pPr>
        <w:pStyle w:val="ab"/>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402593" w:rsidP="00A07112">
      <w:pPr>
        <w:pStyle w:val="ab"/>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b"/>
      </w:pPr>
      <w:r>
        <w:t>但是如果我们既没有用户的参数，也没有电影的特征，这两种方法都不可行了。协同过滤算法可以同时学习这两者。</w:t>
      </w:r>
    </w:p>
    <w:p w14:paraId="3AA6E73E" w14:textId="77777777" w:rsidR="006C77B1" w:rsidRDefault="006C77B1" w:rsidP="00A07112">
      <w:pPr>
        <w:pStyle w:val="ab"/>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b"/>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b"/>
      </w:pPr>
      <w:r>
        <w:t>对代价函数求偏导数的结果如下：</w:t>
      </w:r>
    </w:p>
    <w:p w14:paraId="71BB5DDA" w14:textId="3A10A32B" w:rsidR="006C77B1" w:rsidRDefault="00402593" w:rsidP="00A07112">
      <w:pPr>
        <w:pStyle w:val="ab"/>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402593" w:rsidP="00A07112">
      <w:pPr>
        <w:pStyle w:val="ab"/>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402593" w:rsidP="00D7582E">
      <w:pPr>
        <w:pStyle w:val="ab"/>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b"/>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b"/>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b"/>
      </w:pPr>
      <w:r>
        <w:t>2.</w:t>
      </w:r>
      <w:r w:rsidR="00D7582E">
        <w:t xml:space="preserve"> </w:t>
      </w:r>
      <w:r w:rsidR="006C77B1">
        <w:t>使用梯度下降算法最小化代价函数</w:t>
      </w:r>
    </w:p>
    <w:p w14:paraId="7F0422F7" w14:textId="58AB8BCC" w:rsidR="006C77B1" w:rsidRDefault="00A07112" w:rsidP="00A07112">
      <w:pPr>
        <w:pStyle w:val="ab"/>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b"/>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b"/>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9" w:name="header-n382"/>
      <w:bookmarkEnd w:id="219"/>
      <w:r>
        <w:br w:type="page"/>
      </w:r>
    </w:p>
    <w:p w14:paraId="7CD68C2A" w14:textId="77FB0574" w:rsidR="006C77B1" w:rsidRDefault="006C77B1">
      <w:pPr>
        <w:pStyle w:val="3"/>
      </w:pPr>
      <w:bookmarkStart w:id="220" w:name="_Toc511915691"/>
      <w:r>
        <w:lastRenderedPageBreak/>
        <w:t xml:space="preserve">16.4 </w:t>
      </w:r>
      <w:r>
        <w:t>协同过滤算法</w:t>
      </w:r>
      <w:bookmarkEnd w:id="220"/>
    </w:p>
    <w:p w14:paraId="4DCC163A" w14:textId="77777777" w:rsidR="006C77B1" w:rsidRDefault="006C77B1" w:rsidP="00A07112">
      <w:pPr>
        <w:pStyle w:val="ac"/>
      </w:pPr>
      <w:r>
        <w:t>参考视频</w:t>
      </w:r>
      <w:r>
        <w:t>: 16 - 4 - Collaborative Filtering Algorithm (9 min).mkv</w:t>
      </w:r>
    </w:p>
    <w:p w14:paraId="297D895C" w14:textId="77777777" w:rsidR="006C77B1" w:rsidRDefault="006C77B1" w:rsidP="00A07112">
      <w:pPr>
        <w:pStyle w:val="ab"/>
      </w:pPr>
      <w:r>
        <w:t>协同过滤优化目标：</w:t>
      </w:r>
    </w:p>
    <w:p w14:paraId="500B638A" w14:textId="77777777" w:rsidR="006C77B1" w:rsidRDefault="006C77B1" w:rsidP="00A07112">
      <w:pPr>
        <w:pStyle w:val="ab"/>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402593" w:rsidP="00A07112">
      <w:pPr>
        <w:pStyle w:val="ab"/>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b"/>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b"/>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b"/>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b"/>
      </w:pPr>
      <w:bookmarkStart w:id="221" w:name="undefined"/>
    </w:p>
    <w:p w14:paraId="2C6DBFEE" w14:textId="160C81F6" w:rsidR="006C77B1" w:rsidRDefault="006609EB" w:rsidP="00C11A22">
      <w:pPr>
        <w:pStyle w:val="ab"/>
        <w:jc w:val="center"/>
      </w:pPr>
      <w:r w:rsidRPr="00A07112">
        <w:rPr>
          <w:position w:val="-24"/>
        </w:rPr>
        <w:object w:dxaOrig="4140" w:dyaOrig="499" w14:anchorId="12754684">
          <v:shape id="_x0000_i1036" type="#_x0000_t75" style="width:317.25pt;height:37.9pt" o:ole="">
            <v:imagedata r:id="rId338" o:title=""/>
          </v:shape>
          <o:OLEObject Type="Embed" ProgID="Equation.DSMT4" ShapeID="_x0000_i1036" DrawAspect="Content" ObjectID="_1591468477" r:id="rId339"/>
        </w:object>
      </w:r>
    </w:p>
    <w:bookmarkEnd w:id="221"/>
    <w:p w14:paraId="0968EB0D" w14:textId="77777777" w:rsidR="006C77B1" w:rsidRDefault="006C77B1" w:rsidP="00A07112">
      <w:pPr>
        <w:pStyle w:val="ab"/>
      </w:pPr>
    </w:p>
    <w:p w14:paraId="190E002E" w14:textId="77777777" w:rsidR="006C77B1" w:rsidRDefault="006C77B1" w:rsidP="00A07112">
      <w:pPr>
        <w:pStyle w:val="ab"/>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2" w:name="_Toc511915692"/>
      <w:r>
        <w:lastRenderedPageBreak/>
        <w:t xml:space="preserve">16.5 </w:t>
      </w:r>
      <w:r>
        <w:t>向量化：低秩矩阵分解</w:t>
      </w:r>
      <w:bookmarkEnd w:id="222"/>
    </w:p>
    <w:p w14:paraId="5F4C923E" w14:textId="77777777" w:rsidR="006C77B1" w:rsidRDefault="006C77B1" w:rsidP="00A07112">
      <w:pPr>
        <w:pStyle w:val="ac"/>
      </w:pPr>
      <w:r>
        <w:t>参考视频</w:t>
      </w:r>
      <w:r>
        <w:t>: 16 - 5 - Vectorization_ Low Rank Matrix Factorization (8 min).mkv</w:t>
      </w:r>
    </w:p>
    <w:p w14:paraId="17933004" w14:textId="77777777" w:rsidR="006C77B1" w:rsidRDefault="006C77B1" w:rsidP="00A07112">
      <w:pPr>
        <w:pStyle w:val="ab"/>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b"/>
      </w:pPr>
      <w:r>
        <w:t>举例子：</w:t>
      </w:r>
    </w:p>
    <w:p w14:paraId="640EB67C" w14:textId="4DBBB7E2" w:rsidR="006C77B1" w:rsidRDefault="00A07112" w:rsidP="00A07112">
      <w:pPr>
        <w:pStyle w:val="ab"/>
      </w:pPr>
      <w:r>
        <w:rPr>
          <w:rFonts w:hint="eastAsia"/>
        </w:rPr>
        <w:t>1.</w:t>
      </w:r>
      <w:r w:rsidR="006C77B1">
        <w:t>当给出一件产品时，你能否找到与之相关的其它产品。</w:t>
      </w:r>
    </w:p>
    <w:p w14:paraId="237BAFE1" w14:textId="66469E8D" w:rsidR="006C77B1" w:rsidRDefault="00A07112" w:rsidP="00A07112">
      <w:pPr>
        <w:pStyle w:val="ab"/>
      </w:pPr>
      <w:r>
        <w:t>2.</w:t>
      </w:r>
      <w:r w:rsidR="006C77B1">
        <w:t>一位用户最近看上一件产品，有没有其它相关的产品，你可以推荐给他。</w:t>
      </w:r>
    </w:p>
    <w:p w14:paraId="5B1715BD" w14:textId="77777777" w:rsidR="006C77B1" w:rsidRDefault="006C77B1" w:rsidP="00A07112">
      <w:pPr>
        <w:pStyle w:val="ab"/>
      </w:pPr>
      <w:r>
        <w:t>我将要做的是：实现一种选择的方法，写出协同过滤算法的预测情况。</w:t>
      </w:r>
    </w:p>
    <w:p w14:paraId="1FA9ED0C" w14:textId="77777777" w:rsidR="006C77B1" w:rsidRDefault="006C77B1" w:rsidP="00A07112">
      <w:pPr>
        <w:pStyle w:val="ab"/>
      </w:pPr>
      <w:r>
        <w:t>我们有关于五部电影的数据集，我将要做的是，将这些用户的电影评分，进行分组并存到一个矩阵中。</w:t>
      </w:r>
    </w:p>
    <w:p w14:paraId="54F7A2BA" w14:textId="77777777" w:rsidR="006C77B1" w:rsidRDefault="006C77B1" w:rsidP="00A07112">
      <w:pPr>
        <w:pStyle w:val="ab"/>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b"/>
              <w:ind w:firstLine="422"/>
            </w:pPr>
            <w:r>
              <w:rPr>
                <w:b/>
              </w:rPr>
              <w:t>Movie</w:t>
            </w:r>
          </w:p>
        </w:tc>
        <w:tc>
          <w:tcPr>
            <w:tcW w:w="0" w:type="auto"/>
            <w:vAlign w:val="bottom"/>
          </w:tcPr>
          <w:p w14:paraId="6A0A2476" w14:textId="77777777" w:rsidR="006C77B1" w:rsidRDefault="006C77B1" w:rsidP="00A07112">
            <w:pPr>
              <w:pStyle w:val="ab"/>
              <w:ind w:firstLine="422"/>
              <w:jc w:val="left"/>
            </w:pPr>
            <w:r>
              <w:rPr>
                <w:b/>
              </w:rPr>
              <w:t>Alice (1)</w:t>
            </w:r>
          </w:p>
        </w:tc>
        <w:tc>
          <w:tcPr>
            <w:tcW w:w="0" w:type="auto"/>
            <w:vAlign w:val="bottom"/>
          </w:tcPr>
          <w:p w14:paraId="2225C28C" w14:textId="77777777" w:rsidR="006C77B1" w:rsidRDefault="006C77B1" w:rsidP="00A07112">
            <w:pPr>
              <w:pStyle w:val="ab"/>
              <w:ind w:firstLine="422"/>
              <w:jc w:val="left"/>
            </w:pPr>
            <w:r>
              <w:rPr>
                <w:b/>
              </w:rPr>
              <w:t>Bob (2)</w:t>
            </w:r>
          </w:p>
        </w:tc>
        <w:tc>
          <w:tcPr>
            <w:tcW w:w="0" w:type="auto"/>
            <w:vAlign w:val="bottom"/>
          </w:tcPr>
          <w:p w14:paraId="1DA53C1E" w14:textId="77777777" w:rsidR="006C77B1" w:rsidRDefault="006C77B1" w:rsidP="00A07112">
            <w:pPr>
              <w:pStyle w:val="ab"/>
              <w:ind w:firstLine="422"/>
              <w:jc w:val="left"/>
            </w:pPr>
            <w:r>
              <w:rPr>
                <w:b/>
              </w:rPr>
              <w:t>Carol (3)</w:t>
            </w:r>
          </w:p>
        </w:tc>
        <w:tc>
          <w:tcPr>
            <w:tcW w:w="0" w:type="auto"/>
            <w:vAlign w:val="bottom"/>
          </w:tcPr>
          <w:p w14:paraId="67001AC5" w14:textId="77777777" w:rsidR="006C77B1" w:rsidRDefault="006C77B1" w:rsidP="00A07112">
            <w:pPr>
              <w:pStyle w:val="ab"/>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b"/>
            </w:pPr>
            <w:r>
              <w:t>Love at last</w:t>
            </w:r>
          </w:p>
        </w:tc>
        <w:tc>
          <w:tcPr>
            <w:tcW w:w="0" w:type="auto"/>
          </w:tcPr>
          <w:p w14:paraId="6302F052" w14:textId="77777777" w:rsidR="006C77B1" w:rsidRDefault="006C77B1" w:rsidP="00A07112">
            <w:pPr>
              <w:pStyle w:val="ab"/>
            </w:pPr>
            <w:r>
              <w:t>5</w:t>
            </w:r>
          </w:p>
        </w:tc>
        <w:tc>
          <w:tcPr>
            <w:tcW w:w="0" w:type="auto"/>
          </w:tcPr>
          <w:p w14:paraId="02CA73ED" w14:textId="77777777" w:rsidR="006C77B1" w:rsidRDefault="006C77B1" w:rsidP="00A07112">
            <w:pPr>
              <w:pStyle w:val="ab"/>
            </w:pPr>
            <w:r>
              <w:t>5</w:t>
            </w:r>
          </w:p>
        </w:tc>
        <w:tc>
          <w:tcPr>
            <w:tcW w:w="0" w:type="auto"/>
          </w:tcPr>
          <w:p w14:paraId="2BCE016C" w14:textId="77777777" w:rsidR="006C77B1" w:rsidRDefault="006C77B1" w:rsidP="00A07112">
            <w:pPr>
              <w:pStyle w:val="ab"/>
            </w:pPr>
            <w:r>
              <w:t>0</w:t>
            </w:r>
          </w:p>
        </w:tc>
        <w:tc>
          <w:tcPr>
            <w:tcW w:w="0" w:type="auto"/>
          </w:tcPr>
          <w:p w14:paraId="19195A2A" w14:textId="77777777" w:rsidR="006C77B1" w:rsidRDefault="006C77B1" w:rsidP="00A07112">
            <w:pPr>
              <w:pStyle w:val="ab"/>
            </w:pPr>
            <w:r>
              <w:t>0</w:t>
            </w:r>
          </w:p>
        </w:tc>
      </w:tr>
      <w:tr w:rsidR="006C77B1" w14:paraId="55CC49FA" w14:textId="77777777" w:rsidTr="006609EB">
        <w:trPr>
          <w:jc w:val="center"/>
        </w:trPr>
        <w:tc>
          <w:tcPr>
            <w:tcW w:w="0" w:type="auto"/>
          </w:tcPr>
          <w:p w14:paraId="58056C79" w14:textId="77777777" w:rsidR="006C77B1" w:rsidRDefault="006C77B1" w:rsidP="00A07112">
            <w:pPr>
              <w:pStyle w:val="ab"/>
            </w:pPr>
            <w:r>
              <w:t>Romance forever</w:t>
            </w:r>
          </w:p>
        </w:tc>
        <w:tc>
          <w:tcPr>
            <w:tcW w:w="0" w:type="auto"/>
          </w:tcPr>
          <w:p w14:paraId="631F3E3D" w14:textId="77777777" w:rsidR="006C77B1" w:rsidRDefault="006C77B1" w:rsidP="00A07112">
            <w:pPr>
              <w:pStyle w:val="ab"/>
            </w:pPr>
            <w:r>
              <w:t>5</w:t>
            </w:r>
          </w:p>
        </w:tc>
        <w:tc>
          <w:tcPr>
            <w:tcW w:w="0" w:type="auto"/>
          </w:tcPr>
          <w:p w14:paraId="40A393A9" w14:textId="77777777" w:rsidR="006C77B1" w:rsidRDefault="006C77B1" w:rsidP="00A07112">
            <w:pPr>
              <w:pStyle w:val="ab"/>
            </w:pPr>
            <w:r>
              <w:t>?</w:t>
            </w:r>
          </w:p>
        </w:tc>
        <w:tc>
          <w:tcPr>
            <w:tcW w:w="0" w:type="auto"/>
          </w:tcPr>
          <w:p w14:paraId="5E648AA4" w14:textId="77777777" w:rsidR="006C77B1" w:rsidRDefault="006C77B1" w:rsidP="00A07112">
            <w:pPr>
              <w:pStyle w:val="ab"/>
            </w:pPr>
            <w:r>
              <w:t>?</w:t>
            </w:r>
          </w:p>
        </w:tc>
        <w:tc>
          <w:tcPr>
            <w:tcW w:w="0" w:type="auto"/>
          </w:tcPr>
          <w:p w14:paraId="5227A406" w14:textId="77777777" w:rsidR="006C77B1" w:rsidRDefault="006C77B1" w:rsidP="00A07112">
            <w:pPr>
              <w:pStyle w:val="ab"/>
            </w:pPr>
            <w:r>
              <w:t>0</w:t>
            </w:r>
          </w:p>
        </w:tc>
      </w:tr>
      <w:tr w:rsidR="006C77B1" w14:paraId="46C7B809" w14:textId="77777777" w:rsidTr="006609EB">
        <w:trPr>
          <w:jc w:val="center"/>
        </w:trPr>
        <w:tc>
          <w:tcPr>
            <w:tcW w:w="0" w:type="auto"/>
          </w:tcPr>
          <w:p w14:paraId="193EE6D2" w14:textId="77777777" w:rsidR="006C77B1" w:rsidRDefault="006C77B1" w:rsidP="00A07112">
            <w:pPr>
              <w:pStyle w:val="ab"/>
            </w:pPr>
            <w:r>
              <w:t>Cute puppies of love</w:t>
            </w:r>
          </w:p>
        </w:tc>
        <w:tc>
          <w:tcPr>
            <w:tcW w:w="0" w:type="auto"/>
          </w:tcPr>
          <w:p w14:paraId="1D29C874" w14:textId="77777777" w:rsidR="006C77B1" w:rsidRDefault="006C77B1" w:rsidP="00A07112">
            <w:pPr>
              <w:pStyle w:val="ab"/>
            </w:pPr>
            <w:r>
              <w:t>?</w:t>
            </w:r>
          </w:p>
        </w:tc>
        <w:tc>
          <w:tcPr>
            <w:tcW w:w="0" w:type="auto"/>
          </w:tcPr>
          <w:p w14:paraId="66FBCC86" w14:textId="77777777" w:rsidR="006C77B1" w:rsidRDefault="006C77B1" w:rsidP="00A07112">
            <w:pPr>
              <w:pStyle w:val="ab"/>
            </w:pPr>
            <w:r>
              <w:t>4</w:t>
            </w:r>
          </w:p>
        </w:tc>
        <w:tc>
          <w:tcPr>
            <w:tcW w:w="0" w:type="auto"/>
          </w:tcPr>
          <w:p w14:paraId="64E22E55" w14:textId="77777777" w:rsidR="006C77B1" w:rsidRDefault="006C77B1" w:rsidP="00A07112">
            <w:pPr>
              <w:pStyle w:val="ab"/>
            </w:pPr>
            <w:r>
              <w:t>0</w:t>
            </w:r>
          </w:p>
        </w:tc>
        <w:tc>
          <w:tcPr>
            <w:tcW w:w="0" w:type="auto"/>
          </w:tcPr>
          <w:p w14:paraId="5418642B" w14:textId="77777777" w:rsidR="006C77B1" w:rsidRDefault="006C77B1" w:rsidP="00A07112">
            <w:pPr>
              <w:pStyle w:val="ab"/>
            </w:pPr>
            <w:r>
              <w:t>?</w:t>
            </w:r>
          </w:p>
        </w:tc>
      </w:tr>
      <w:tr w:rsidR="006C77B1" w14:paraId="5D11FDB5" w14:textId="77777777" w:rsidTr="006609EB">
        <w:trPr>
          <w:jc w:val="center"/>
        </w:trPr>
        <w:tc>
          <w:tcPr>
            <w:tcW w:w="0" w:type="auto"/>
          </w:tcPr>
          <w:p w14:paraId="76EC191E" w14:textId="77777777" w:rsidR="006C77B1" w:rsidRDefault="006C77B1" w:rsidP="00A07112">
            <w:pPr>
              <w:pStyle w:val="ab"/>
            </w:pPr>
            <w:r>
              <w:t>Nonstop car chases</w:t>
            </w:r>
          </w:p>
        </w:tc>
        <w:tc>
          <w:tcPr>
            <w:tcW w:w="0" w:type="auto"/>
          </w:tcPr>
          <w:p w14:paraId="5A8C8AA9" w14:textId="77777777" w:rsidR="006C77B1" w:rsidRDefault="006C77B1" w:rsidP="00A07112">
            <w:pPr>
              <w:pStyle w:val="ab"/>
            </w:pPr>
            <w:r>
              <w:t>0</w:t>
            </w:r>
          </w:p>
        </w:tc>
        <w:tc>
          <w:tcPr>
            <w:tcW w:w="0" w:type="auto"/>
          </w:tcPr>
          <w:p w14:paraId="5CB04B7C" w14:textId="77777777" w:rsidR="006C77B1" w:rsidRDefault="006C77B1" w:rsidP="00A07112">
            <w:pPr>
              <w:pStyle w:val="ab"/>
            </w:pPr>
            <w:r>
              <w:t>0</w:t>
            </w:r>
          </w:p>
        </w:tc>
        <w:tc>
          <w:tcPr>
            <w:tcW w:w="0" w:type="auto"/>
          </w:tcPr>
          <w:p w14:paraId="724CC8EF" w14:textId="77777777" w:rsidR="006C77B1" w:rsidRDefault="006C77B1" w:rsidP="00A07112">
            <w:pPr>
              <w:pStyle w:val="ab"/>
            </w:pPr>
            <w:r>
              <w:t>5</w:t>
            </w:r>
          </w:p>
        </w:tc>
        <w:tc>
          <w:tcPr>
            <w:tcW w:w="0" w:type="auto"/>
          </w:tcPr>
          <w:p w14:paraId="06C56074" w14:textId="77777777" w:rsidR="006C77B1" w:rsidRDefault="006C77B1" w:rsidP="00A07112">
            <w:pPr>
              <w:pStyle w:val="ab"/>
            </w:pPr>
            <w:r>
              <w:t>4</w:t>
            </w:r>
          </w:p>
        </w:tc>
      </w:tr>
      <w:tr w:rsidR="006C77B1" w14:paraId="49FE554D" w14:textId="77777777" w:rsidTr="006609EB">
        <w:trPr>
          <w:jc w:val="center"/>
        </w:trPr>
        <w:tc>
          <w:tcPr>
            <w:tcW w:w="0" w:type="auto"/>
          </w:tcPr>
          <w:p w14:paraId="163EF21B" w14:textId="77777777" w:rsidR="006C77B1" w:rsidRDefault="006C77B1" w:rsidP="00A07112">
            <w:pPr>
              <w:pStyle w:val="ab"/>
            </w:pPr>
            <w:r>
              <w:t>Swords vs. karate</w:t>
            </w:r>
          </w:p>
        </w:tc>
        <w:tc>
          <w:tcPr>
            <w:tcW w:w="0" w:type="auto"/>
          </w:tcPr>
          <w:p w14:paraId="07DAB820" w14:textId="77777777" w:rsidR="006C77B1" w:rsidRDefault="006C77B1" w:rsidP="00A07112">
            <w:pPr>
              <w:pStyle w:val="ab"/>
            </w:pPr>
            <w:r>
              <w:t>0</w:t>
            </w:r>
          </w:p>
        </w:tc>
        <w:tc>
          <w:tcPr>
            <w:tcW w:w="0" w:type="auto"/>
          </w:tcPr>
          <w:p w14:paraId="6CD64D95" w14:textId="77777777" w:rsidR="006C77B1" w:rsidRDefault="006C77B1" w:rsidP="00A07112">
            <w:pPr>
              <w:pStyle w:val="ab"/>
            </w:pPr>
            <w:r>
              <w:t>0</w:t>
            </w:r>
          </w:p>
        </w:tc>
        <w:tc>
          <w:tcPr>
            <w:tcW w:w="0" w:type="auto"/>
          </w:tcPr>
          <w:p w14:paraId="746B428A" w14:textId="77777777" w:rsidR="006C77B1" w:rsidRDefault="006C77B1" w:rsidP="00A07112">
            <w:pPr>
              <w:pStyle w:val="ab"/>
            </w:pPr>
            <w:r>
              <w:t>5</w:t>
            </w:r>
          </w:p>
        </w:tc>
        <w:tc>
          <w:tcPr>
            <w:tcW w:w="0" w:type="auto"/>
          </w:tcPr>
          <w:p w14:paraId="51E49A3F" w14:textId="77777777" w:rsidR="006C77B1" w:rsidRDefault="006C77B1" w:rsidP="00A07112">
            <w:pPr>
              <w:pStyle w:val="ab"/>
            </w:pPr>
            <w:r>
              <w:t>?</w:t>
            </w:r>
          </w:p>
        </w:tc>
      </w:tr>
    </w:tbl>
    <w:p w14:paraId="3D1B52D3" w14:textId="77777777" w:rsidR="006C77B1" w:rsidRDefault="006C77B1" w:rsidP="00A07112">
      <w:pPr>
        <w:pStyle w:val="ab"/>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b"/>
      </w:pPr>
      <w:r>
        <w:t>推出评分：</w:t>
      </w:r>
    </w:p>
    <w:p w14:paraId="35A6A995" w14:textId="77777777" w:rsidR="006C77B1" w:rsidRDefault="006C77B1" w:rsidP="00A07112">
      <w:pPr>
        <w:pStyle w:val="ab"/>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b"/>
      </w:pPr>
      <w:r>
        <w:t>找到相关影片：</w:t>
      </w:r>
    </w:p>
    <w:p w14:paraId="339E1D71" w14:textId="77777777" w:rsidR="006C77B1" w:rsidRDefault="006C77B1" w:rsidP="00A07112">
      <w:pPr>
        <w:pStyle w:val="ab"/>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b"/>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b"/>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3" w:name="header-n469"/>
      <w:bookmarkEnd w:id="223"/>
      <w:r>
        <w:br w:type="page"/>
      </w:r>
    </w:p>
    <w:p w14:paraId="7D25F84B" w14:textId="0590F518" w:rsidR="006C77B1" w:rsidRDefault="006C77B1">
      <w:pPr>
        <w:pStyle w:val="3"/>
      </w:pPr>
      <w:bookmarkStart w:id="224" w:name="_Toc511915693"/>
      <w:r>
        <w:lastRenderedPageBreak/>
        <w:t xml:space="preserve">16.6 </w:t>
      </w:r>
      <w:r>
        <w:t>推行工作上的细节：均值归一化</w:t>
      </w:r>
      <w:bookmarkEnd w:id="224"/>
    </w:p>
    <w:p w14:paraId="34B35BBE" w14:textId="77777777" w:rsidR="006C77B1" w:rsidRDefault="006C77B1" w:rsidP="00A07112">
      <w:pPr>
        <w:pStyle w:val="ac"/>
      </w:pPr>
      <w:r>
        <w:t>参考视频</w:t>
      </w:r>
      <w:r>
        <w:t>: 16 - 6 - Implementational Detail_ Mean Normalization (9 min).mkv</w:t>
      </w:r>
    </w:p>
    <w:p w14:paraId="5FD363A9" w14:textId="77777777" w:rsidR="006C77B1" w:rsidRDefault="006C77B1" w:rsidP="00A07112">
      <w:pPr>
        <w:pStyle w:val="ab"/>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b"/>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b"/>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b"/>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5" w:name="_Toc511915694"/>
      <w:r>
        <w:lastRenderedPageBreak/>
        <w:t>第</w:t>
      </w:r>
      <w:r>
        <w:t>10</w:t>
      </w:r>
      <w:r>
        <w:t>周</w:t>
      </w:r>
      <w:bookmarkEnd w:id="225"/>
    </w:p>
    <w:p w14:paraId="388DC9EA" w14:textId="21E921F2" w:rsidR="006C77B1" w:rsidRDefault="006C77B1" w:rsidP="00286346">
      <w:pPr>
        <w:pStyle w:val="MMTopic2"/>
        <w:numPr>
          <w:ilvl w:val="0"/>
          <w:numId w:val="2"/>
        </w:numPr>
      </w:pPr>
      <w:bookmarkStart w:id="226" w:name="_Toc511915695"/>
      <w:r>
        <w:t>大规模机器学习</w:t>
      </w:r>
      <w:r>
        <w:t>(Large Scale Machine Learning)</w:t>
      </w:r>
      <w:bookmarkEnd w:id="226"/>
    </w:p>
    <w:p w14:paraId="3287F638" w14:textId="77777777" w:rsidR="006C77B1" w:rsidRDefault="006C77B1">
      <w:pPr>
        <w:pStyle w:val="3"/>
      </w:pPr>
      <w:bookmarkStart w:id="227" w:name="_Toc511915696"/>
      <w:r>
        <w:t xml:space="preserve">17.1 </w:t>
      </w:r>
      <w:r>
        <w:t>大型数据集的学习</w:t>
      </w:r>
      <w:bookmarkEnd w:id="227"/>
    </w:p>
    <w:p w14:paraId="24FD7E83" w14:textId="77777777" w:rsidR="006C77B1" w:rsidRDefault="006C77B1" w:rsidP="00A07112">
      <w:pPr>
        <w:pStyle w:val="ac"/>
      </w:pPr>
      <w:r>
        <w:t>参考视频</w:t>
      </w:r>
      <w:r>
        <w:t>: 17 - 1 - Learning With Large Datasets (6 min).mkv</w:t>
      </w:r>
    </w:p>
    <w:p w14:paraId="2BEB3BF6" w14:textId="77777777" w:rsidR="006C77B1" w:rsidRDefault="006C77B1" w:rsidP="00A07112">
      <w:pPr>
        <w:pStyle w:val="ab"/>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b"/>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b"/>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b"/>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b"/>
      </w:pPr>
    </w:p>
    <w:p w14:paraId="75E3EB60" w14:textId="77777777" w:rsidR="00A07112" w:rsidRDefault="00A07112">
      <w:pPr>
        <w:widowControl/>
        <w:jc w:val="left"/>
        <w:rPr>
          <w:b/>
          <w:bCs/>
          <w:sz w:val="32"/>
          <w:szCs w:val="32"/>
        </w:rPr>
      </w:pPr>
      <w:bookmarkStart w:id="228" w:name="header-n17"/>
      <w:bookmarkEnd w:id="228"/>
      <w:r>
        <w:br w:type="page"/>
      </w:r>
    </w:p>
    <w:p w14:paraId="0BCF3BAD" w14:textId="1583A1D3" w:rsidR="006C77B1" w:rsidRDefault="006C77B1">
      <w:pPr>
        <w:pStyle w:val="3"/>
      </w:pPr>
      <w:bookmarkStart w:id="229" w:name="_Toc511915697"/>
      <w:r>
        <w:lastRenderedPageBreak/>
        <w:t xml:space="preserve">17.2 </w:t>
      </w:r>
      <w:r>
        <w:t>随机梯度下降法</w:t>
      </w:r>
      <w:bookmarkEnd w:id="229"/>
    </w:p>
    <w:p w14:paraId="283100CA" w14:textId="77777777" w:rsidR="006C77B1" w:rsidRDefault="006C77B1" w:rsidP="00A07112">
      <w:pPr>
        <w:pStyle w:val="ac"/>
      </w:pPr>
      <w:r>
        <w:t>参考视频</w:t>
      </w:r>
      <w:r>
        <w:t>: 17 - 2 - Stochastic Gradient Descent (13 min).mkv</w:t>
      </w:r>
    </w:p>
    <w:p w14:paraId="7AF80DE9" w14:textId="5E9BC8BC" w:rsidR="006C77B1" w:rsidRDefault="006C77B1" w:rsidP="00A07112">
      <w:pPr>
        <w:pStyle w:val="ab"/>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b"/>
      </w:pPr>
      <w:r>
        <w:t>在随机梯度下降法中，我们定义代价函数为一个单一训练实例的代价：</w:t>
      </w:r>
    </w:p>
    <w:p w14:paraId="78AF98F5" w14:textId="77777777" w:rsidR="006C77B1" w:rsidRDefault="006C77B1" w:rsidP="00A07112">
      <w:pPr>
        <w:pStyle w:val="ab"/>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b"/>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b"/>
        <w:ind w:firstLine="422"/>
      </w:pPr>
      <w:r w:rsidRPr="0058023A">
        <w:rPr>
          <w:b/>
        </w:rPr>
        <w:t>Repeat</w:t>
      </w:r>
      <w:r>
        <w:t xml:space="preserve"> (usually anywhere between1-10){</w:t>
      </w:r>
    </w:p>
    <w:p w14:paraId="2839CF0A" w14:textId="77777777" w:rsidR="006C77B1" w:rsidRDefault="006C77B1" w:rsidP="00A07112">
      <w:pPr>
        <w:pStyle w:val="ab"/>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b"/>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b"/>
      </w:pPr>
      <w:r>
        <w:t xml:space="preserve">  } </w:t>
      </w:r>
    </w:p>
    <w:p w14:paraId="53472E28" w14:textId="65AE3D38" w:rsidR="006C77B1" w:rsidRDefault="006C77B1" w:rsidP="00A07112">
      <w:pPr>
        <w:pStyle w:val="ab"/>
      </w:pPr>
      <w:r>
        <w:t xml:space="preserve"> }</w:t>
      </w:r>
    </w:p>
    <w:p w14:paraId="6CC292DD" w14:textId="77777777" w:rsidR="006C77B1" w:rsidRDefault="006C77B1" w:rsidP="00A07112">
      <w:pPr>
        <w:pStyle w:val="ab"/>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b"/>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b"/>
      </w:pPr>
    </w:p>
    <w:p w14:paraId="0769C771" w14:textId="77777777" w:rsidR="006C77B1" w:rsidRDefault="006C77B1">
      <w:pPr>
        <w:pStyle w:val="3"/>
      </w:pPr>
      <w:bookmarkStart w:id="230" w:name="header-n42"/>
      <w:bookmarkStart w:id="231" w:name="_Toc511915698"/>
      <w:bookmarkEnd w:id="230"/>
      <w:r>
        <w:lastRenderedPageBreak/>
        <w:t xml:space="preserve">17.3 </w:t>
      </w:r>
      <w:r>
        <w:t>小批量梯度下降</w:t>
      </w:r>
      <w:bookmarkEnd w:id="231"/>
    </w:p>
    <w:p w14:paraId="0014F10D" w14:textId="77777777" w:rsidR="006C77B1" w:rsidRDefault="006C77B1" w:rsidP="0058023A">
      <w:pPr>
        <w:pStyle w:val="ac"/>
      </w:pPr>
      <w:r>
        <w:t>参考视频</w:t>
      </w:r>
      <w:r>
        <w:t>: 17 - 3 - Mini-Batch Gradient Descent (6 min).mkv</w:t>
      </w:r>
    </w:p>
    <w:p w14:paraId="201ECB1C" w14:textId="77777777" w:rsidR="0058023A" w:rsidRDefault="006C77B1" w:rsidP="0058023A">
      <w:pPr>
        <w:pStyle w:val="ab"/>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b"/>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b"/>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b"/>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5pt;height:38.65pt" o:ole="">
            <v:imagedata r:id="rId347" o:title=""/>
          </v:shape>
          <o:OLEObject Type="Embed" ProgID="Equation.DSMT4" ShapeID="_x0000_i1037" DrawAspect="Content" ObjectID="_1591468478"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b"/>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b"/>
        <w:ind w:firstLine="560"/>
        <w:rPr>
          <w:sz w:val="28"/>
          <w:szCs w:val="28"/>
        </w:rPr>
      </w:pPr>
      <w:r w:rsidRPr="00C11A22">
        <w:rPr>
          <w:sz w:val="28"/>
          <w:szCs w:val="28"/>
        </w:rPr>
        <w:t xml:space="preserve"> }</w:t>
      </w:r>
    </w:p>
    <w:p w14:paraId="34FA7F3A" w14:textId="77777777" w:rsidR="006C77B1" w:rsidRDefault="006C77B1" w:rsidP="0058023A">
      <w:pPr>
        <w:pStyle w:val="ab"/>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2" w:name="header-n61"/>
      <w:bookmarkEnd w:id="232"/>
      <w:r>
        <w:br w:type="page"/>
      </w:r>
    </w:p>
    <w:p w14:paraId="08EFA72B" w14:textId="56D0528E" w:rsidR="006C77B1" w:rsidRDefault="006C77B1">
      <w:pPr>
        <w:pStyle w:val="3"/>
      </w:pPr>
      <w:bookmarkStart w:id="233" w:name="_Toc511915699"/>
      <w:r>
        <w:lastRenderedPageBreak/>
        <w:t xml:space="preserve">17.4 </w:t>
      </w:r>
      <w:r>
        <w:t>随机梯度下降收敛</w:t>
      </w:r>
      <w:bookmarkEnd w:id="233"/>
    </w:p>
    <w:p w14:paraId="6CECE0F4" w14:textId="77777777" w:rsidR="006C77B1" w:rsidRDefault="006C77B1" w:rsidP="0058023A">
      <w:pPr>
        <w:pStyle w:val="ac"/>
      </w:pPr>
      <w:r>
        <w:t>参考视频</w:t>
      </w:r>
      <w:r>
        <w:t>: 17 - 4 - Stochastic Gradient Descent Convergence (12 min). mkv</w:t>
      </w:r>
    </w:p>
    <w:p w14:paraId="567EE3A8" w14:textId="77777777" w:rsidR="006C77B1" w:rsidRDefault="006C77B1" w:rsidP="0058023A">
      <w:pPr>
        <w:pStyle w:val="ab"/>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b"/>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b"/>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b"/>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b"/>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b"/>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b"/>
      </w:pPr>
      <w:r>
        <w:t>我们也可以令学习率随着迭代次数的增加而减小，例如令：</w:t>
      </w:r>
    </w:p>
    <w:p w14:paraId="5D65EC83" w14:textId="10FA94ED" w:rsidR="006C77B1" w:rsidRDefault="006C77B1" w:rsidP="00C11A22">
      <w:pPr>
        <w:pStyle w:val="ab"/>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b"/>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b"/>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b"/>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4" w:name="_Toc511915700"/>
      <w:r>
        <w:lastRenderedPageBreak/>
        <w:t xml:space="preserve">17.5 </w:t>
      </w:r>
      <w:r>
        <w:t>在线学习</w:t>
      </w:r>
      <w:bookmarkEnd w:id="234"/>
    </w:p>
    <w:p w14:paraId="0A91FE2B" w14:textId="77777777" w:rsidR="006C77B1" w:rsidRDefault="006C77B1" w:rsidP="0058023A">
      <w:pPr>
        <w:pStyle w:val="ac"/>
      </w:pPr>
      <w:r>
        <w:t>参考视频</w:t>
      </w:r>
      <w:r>
        <w:t>: 17 - 5 - Online Learning (13 min).mkv</w:t>
      </w:r>
    </w:p>
    <w:p w14:paraId="1DD069AD" w14:textId="77777777" w:rsidR="006C77B1" w:rsidRDefault="006C77B1" w:rsidP="0058023A">
      <w:pPr>
        <w:pStyle w:val="ab"/>
      </w:pPr>
      <w:r>
        <w:t>在这个视频中，讨论一种新的大规模的机器学习机制，叫做在线学习机制。在线学习机制让我们可以模型化问题。</w:t>
      </w:r>
    </w:p>
    <w:p w14:paraId="5F72D236" w14:textId="77777777" w:rsidR="006C77B1" w:rsidRDefault="006C77B1" w:rsidP="0058023A">
      <w:pPr>
        <w:pStyle w:val="ab"/>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b"/>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b"/>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b"/>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b"/>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b"/>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b"/>
      </w:pPr>
      <w:r>
        <w:t xml:space="preserve">Repeat forever (as long as the website is running) {  </w:t>
      </w:r>
    </w:p>
    <w:p w14:paraId="1C296E4C" w14:textId="77777777" w:rsidR="0058023A" w:rsidRPr="0058023A" w:rsidRDefault="006C77B1" w:rsidP="0058023A">
      <w:pPr>
        <w:pStyle w:val="ab"/>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b"/>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b"/>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b"/>
      </w:pPr>
      <w:r>
        <w:t xml:space="preserve">  }</w:t>
      </w:r>
    </w:p>
    <w:p w14:paraId="186BD7EC" w14:textId="77777777" w:rsidR="006C77B1" w:rsidRDefault="006C77B1" w:rsidP="0058023A">
      <w:pPr>
        <w:pStyle w:val="ab"/>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b"/>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b"/>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5" w:name="_Toc511915701"/>
      <w:r>
        <w:lastRenderedPageBreak/>
        <w:t xml:space="preserve">17.6 </w:t>
      </w:r>
      <w:r>
        <w:t>映射化简和数据并行</w:t>
      </w:r>
      <w:bookmarkEnd w:id="235"/>
    </w:p>
    <w:p w14:paraId="48CEAFCE" w14:textId="77777777" w:rsidR="006C77B1" w:rsidRDefault="006C77B1" w:rsidP="0058023A">
      <w:pPr>
        <w:pStyle w:val="ac"/>
      </w:pPr>
      <w:r>
        <w:t>参考视频</w:t>
      </w:r>
      <w:r>
        <w:t>: 17 - 6 - Map Reduce and Data Parallelism (14 min).mkv</w:t>
      </w:r>
    </w:p>
    <w:p w14:paraId="3C3B5DF5" w14:textId="77777777" w:rsidR="006C77B1" w:rsidRDefault="006C77B1" w:rsidP="0058023A">
      <w:pPr>
        <w:pStyle w:val="ab"/>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b"/>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b"/>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b"/>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6" w:name="header-n130"/>
      <w:bookmarkEnd w:id="236"/>
      <w:r>
        <w:br w:type="page"/>
      </w:r>
    </w:p>
    <w:p w14:paraId="09E1D56A" w14:textId="66560C05" w:rsidR="006C77B1" w:rsidRDefault="006C77B1" w:rsidP="00286346">
      <w:pPr>
        <w:pStyle w:val="MMTopic2"/>
        <w:numPr>
          <w:ilvl w:val="0"/>
          <w:numId w:val="2"/>
        </w:numPr>
      </w:pPr>
      <w:bookmarkStart w:id="237" w:name="_Toc511915702"/>
      <w:r>
        <w:lastRenderedPageBreak/>
        <w:t>应用实例：图片文字识别</w:t>
      </w:r>
      <w:r>
        <w:t>(Application Example: Photo OCR)</w:t>
      </w:r>
      <w:bookmarkEnd w:id="237"/>
    </w:p>
    <w:p w14:paraId="37C501C6" w14:textId="77777777" w:rsidR="006C77B1" w:rsidRDefault="006C77B1">
      <w:pPr>
        <w:pStyle w:val="3"/>
      </w:pPr>
      <w:bookmarkStart w:id="238" w:name="header-n131"/>
      <w:bookmarkStart w:id="239" w:name="_Toc511915703"/>
      <w:bookmarkEnd w:id="238"/>
      <w:r>
        <w:t xml:space="preserve">18.1 </w:t>
      </w:r>
      <w:r>
        <w:t>问题描述和流程图</w:t>
      </w:r>
      <w:bookmarkEnd w:id="239"/>
    </w:p>
    <w:p w14:paraId="1BE1E099" w14:textId="77777777" w:rsidR="006C77B1" w:rsidRDefault="006C77B1" w:rsidP="0058023A">
      <w:pPr>
        <w:pStyle w:val="ac"/>
      </w:pPr>
      <w:r>
        <w:t>参考视频</w:t>
      </w:r>
      <w:r>
        <w:t>: 18 - 1 - Problem Description and Pipeline (7 min).mkv</w:t>
      </w:r>
    </w:p>
    <w:p w14:paraId="437214FD" w14:textId="77777777" w:rsidR="006C77B1" w:rsidRDefault="006C77B1" w:rsidP="0058023A">
      <w:pPr>
        <w:pStyle w:val="ab"/>
      </w:pPr>
      <w:r>
        <w:t>图像文字识别应用所作的事是，从一张给定的图片中识别文字。这比从一份扫描文档中识别文字要复杂的多。</w:t>
      </w:r>
    </w:p>
    <w:p w14:paraId="0A9C0BB9" w14:textId="77777777" w:rsidR="006C77B1" w:rsidRDefault="006C77B1" w:rsidP="0058023A">
      <w:pPr>
        <w:pStyle w:val="ab"/>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b"/>
      </w:pPr>
      <w:r>
        <w:t>为了完成这样的工作，需要采取如下步骤：</w:t>
      </w:r>
    </w:p>
    <w:p w14:paraId="0353FD1A" w14:textId="43E75937" w:rsidR="006C77B1" w:rsidRDefault="0058023A" w:rsidP="0058023A">
      <w:pPr>
        <w:pStyle w:val="ab"/>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b"/>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b"/>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0" w:name="header-n153"/>
      <w:bookmarkStart w:id="241" w:name="_Toc511915704"/>
      <w:bookmarkEnd w:id="240"/>
      <w:r>
        <w:lastRenderedPageBreak/>
        <w:t xml:space="preserve">18.2 </w:t>
      </w:r>
      <w:r>
        <w:t>滑动窗口</w:t>
      </w:r>
      <w:bookmarkEnd w:id="241"/>
    </w:p>
    <w:p w14:paraId="472DA0DF" w14:textId="77777777" w:rsidR="006C77B1" w:rsidRDefault="006C77B1" w:rsidP="0058023A">
      <w:pPr>
        <w:pStyle w:val="ac"/>
      </w:pPr>
      <w:r>
        <w:t>参考视频</w:t>
      </w:r>
      <w:r>
        <w:t>: 18 - 2 - Sliding Windows (15 min).mkv</w:t>
      </w:r>
    </w:p>
    <w:p w14:paraId="3C816C58" w14:textId="77777777" w:rsidR="006C77B1" w:rsidRDefault="006C77B1" w:rsidP="0058023A">
      <w:pPr>
        <w:pStyle w:val="ab"/>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b"/>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b"/>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b"/>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b"/>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b"/>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b"/>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b"/>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b"/>
      </w:pPr>
      <w:r>
        <w:t>模型训练完后，我们仍然是使用滑动窗口技术来进行字符识别。</w:t>
      </w:r>
    </w:p>
    <w:p w14:paraId="540E94E5" w14:textId="77777777" w:rsidR="006C77B1" w:rsidRDefault="006C77B1" w:rsidP="0058023A">
      <w:pPr>
        <w:pStyle w:val="ab"/>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2" w:name="_Toc511915705"/>
      <w:r>
        <w:lastRenderedPageBreak/>
        <w:t xml:space="preserve">18.3 </w:t>
      </w:r>
      <w:r>
        <w:t>获取大量数据和人工数据</w:t>
      </w:r>
      <w:bookmarkEnd w:id="242"/>
    </w:p>
    <w:p w14:paraId="2DA1710A" w14:textId="77777777" w:rsidR="006C77B1" w:rsidRDefault="006C77B1" w:rsidP="0058023A">
      <w:pPr>
        <w:pStyle w:val="ac"/>
      </w:pPr>
      <w:r>
        <w:t>参考视频</w:t>
      </w:r>
      <w:r>
        <w:t>: 18 - 3 - Getting Lots of Data and Artificial Data (16 min).mkv</w:t>
      </w:r>
    </w:p>
    <w:p w14:paraId="257A6593" w14:textId="77777777" w:rsidR="006C77B1" w:rsidRDefault="006C77B1" w:rsidP="0058023A">
      <w:pPr>
        <w:pStyle w:val="ab"/>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b"/>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b"/>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b"/>
      </w:pPr>
      <w:r>
        <w:t>有关获得更多数据的几种方法：</w:t>
      </w:r>
    </w:p>
    <w:p w14:paraId="0C928E0F" w14:textId="176785A7" w:rsidR="006C77B1" w:rsidRDefault="0058023A" w:rsidP="0058023A">
      <w:pPr>
        <w:pStyle w:val="ab"/>
      </w:pPr>
      <w:r>
        <w:rPr>
          <w:rFonts w:hint="eastAsia"/>
        </w:rPr>
        <w:t>1.</w:t>
      </w:r>
      <w:r w:rsidR="006C77B1">
        <w:t>人工数据合成</w:t>
      </w:r>
    </w:p>
    <w:p w14:paraId="6D608C25" w14:textId="117C38F9" w:rsidR="006C77B1" w:rsidRDefault="0058023A" w:rsidP="0058023A">
      <w:pPr>
        <w:pStyle w:val="ab"/>
      </w:pPr>
      <w:r>
        <w:t>2.</w:t>
      </w:r>
      <w:r w:rsidR="006C77B1">
        <w:t>手动收集、标记数据</w:t>
      </w:r>
    </w:p>
    <w:p w14:paraId="2BED5836" w14:textId="4335BEF4" w:rsidR="006C77B1" w:rsidRDefault="0058023A" w:rsidP="0058023A">
      <w:pPr>
        <w:pStyle w:val="ab"/>
      </w:pPr>
      <w:r>
        <w:rPr>
          <w:rFonts w:hint="eastAsia"/>
        </w:rPr>
        <w:t>3.</w:t>
      </w:r>
      <w:r w:rsidR="006C77B1">
        <w:t>众包</w:t>
      </w:r>
    </w:p>
    <w:p w14:paraId="06F436B4" w14:textId="77777777" w:rsidR="0058023A" w:rsidRDefault="0058023A">
      <w:pPr>
        <w:widowControl/>
        <w:jc w:val="left"/>
        <w:rPr>
          <w:b/>
          <w:bCs/>
          <w:sz w:val="32"/>
          <w:szCs w:val="32"/>
        </w:rPr>
      </w:pPr>
      <w:bookmarkStart w:id="243" w:name="header-n199"/>
      <w:bookmarkEnd w:id="243"/>
      <w:r>
        <w:br w:type="page"/>
      </w:r>
    </w:p>
    <w:p w14:paraId="4B5DD154" w14:textId="70DA6F7E" w:rsidR="006C77B1" w:rsidRDefault="006C77B1">
      <w:pPr>
        <w:pStyle w:val="3"/>
      </w:pPr>
      <w:bookmarkStart w:id="244" w:name="_Toc511915706"/>
      <w:r>
        <w:lastRenderedPageBreak/>
        <w:t xml:space="preserve">18.4 </w:t>
      </w:r>
      <w:r>
        <w:t>上限分析：哪部分管道的接下去做</w:t>
      </w:r>
      <w:bookmarkEnd w:id="244"/>
    </w:p>
    <w:p w14:paraId="693468D1" w14:textId="77777777" w:rsidR="006C77B1" w:rsidRDefault="006C77B1" w:rsidP="0058023A">
      <w:pPr>
        <w:pStyle w:val="ac"/>
      </w:pPr>
      <w:r>
        <w:t>参考视频</w:t>
      </w:r>
      <w:r>
        <w:t>: 18 - 4 - Ceiling Analysis_ What Part of the Pipeline to Work on Next (14 min).mkv</w:t>
      </w:r>
    </w:p>
    <w:p w14:paraId="1AA609F2" w14:textId="77777777" w:rsidR="006C77B1" w:rsidRDefault="006C77B1" w:rsidP="0058023A">
      <w:pPr>
        <w:pStyle w:val="ab"/>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b"/>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b"/>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b"/>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b"/>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b"/>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b"/>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b"/>
      </w:pPr>
    </w:p>
    <w:p w14:paraId="602DA916" w14:textId="77777777" w:rsidR="0058023A" w:rsidRDefault="0058023A">
      <w:pPr>
        <w:widowControl/>
        <w:jc w:val="left"/>
        <w:rPr>
          <w:rFonts w:ascii="Calibri Light" w:hAnsi="Calibri Light"/>
          <w:b/>
          <w:bCs/>
          <w:sz w:val="32"/>
          <w:szCs w:val="32"/>
        </w:rPr>
      </w:pPr>
      <w:bookmarkStart w:id="245" w:name="header-n220"/>
      <w:bookmarkEnd w:id="245"/>
      <w:r>
        <w:br w:type="page"/>
      </w:r>
    </w:p>
    <w:p w14:paraId="0B60EC08" w14:textId="2F35A648" w:rsidR="006C77B1" w:rsidRDefault="006C77B1" w:rsidP="00286346">
      <w:pPr>
        <w:pStyle w:val="MMTopic2"/>
        <w:numPr>
          <w:ilvl w:val="0"/>
          <w:numId w:val="2"/>
        </w:numPr>
      </w:pPr>
      <w:bookmarkStart w:id="246" w:name="_Toc511915707"/>
      <w:r>
        <w:lastRenderedPageBreak/>
        <w:t>总结</w:t>
      </w:r>
      <w:r>
        <w:t>(Conclusion)</w:t>
      </w:r>
      <w:bookmarkEnd w:id="246"/>
    </w:p>
    <w:p w14:paraId="204BB378" w14:textId="77777777" w:rsidR="006C77B1" w:rsidRDefault="006C77B1">
      <w:pPr>
        <w:pStyle w:val="3"/>
      </w:pPr>
      <w:bookmarkStart w:id="247" w:name="header-n221"/>
      <w:bookmarkStart w:id="248" w:name="_Toc511915708"/>
      <w:bookmarkEnd w:id="247"/>
      <w:r>
        <w:t xml:space="preserve">19.1 </w:t>
      </w:r>
      <w:r>
        <w:t>总结和致谢</w:t>
      </w:r>
      <w:bookmarkEnd w:id="248"/>
    </w:p>
    <w:p w14:paraId="1330BDCA" w14:textId="77777777" w:rsidR="006C77B1" w:rsidRDefault="006C77B1" w:rsidP="0058023A">
      <w:pPr>
        <w:pStyle w:val="ac"/>
      </w:pPr>
      <w:r>
        <w:t>参考视频</w:t>
      </w:r>
      <w:r>
        <w:t>: 19 - 1 - Summary and Thank You (5 min).mkv</w:t>
      </w:r>
    </w:p>
    <w:p w14:paraId="4FEDB4E4" w14:textId="77777777" w:rsidR="006C77B1" w:rsidRDefault="006C77B1" w:rsidP="0058023A">
      <w:pPr>
        <w:pStyle w:val="ab"/>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b"/>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b"/>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b"/>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b"/>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b"/>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b"/>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b"/>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b"/>
      </w:pPr>
      <w:r>
        <w:t>我也想告诉大家，教这门课对我来讲是一种享受。所以，谢谢大家！</w:t>
      </w:r>
    </w:p>
    <w:p w14:paraId="7068618B" w14:textId="77777777" w:rsidR="006C77B1" w:rsidRDefault="006C77B1" w:rsidP="0058023A">
      <w:pPr>
        <w:pStyle w:val="ab"/>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b"/>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49" w:name="_Toc493188087"/>
      <w:bookmarkStart w:id="250" w:name="_Toc511915709"/>
      <w:r>
        <w:rPr>
          <w:rFonts w:hint="eastAsia"/>
        </w:rPr>
        <w:lastRenderedPageBreak/>
        <w:t>附件</w:t>
      </w:r>
      <w:bookmarkEnd w:id="249"/>
      <w:bookmarkEnd w:id="250"/>
    </w:p>
    <w:p w14:paraId="7C016838" w14:textId="77777777" w:rsidR="00D662EA" w:rsidRDefault="00D662EA" w:rsidP="00D662EA">
      <w:pPr>
        <w:pStyle w:val="MMTopic2"/>
      </w:pPr>
      <w:bookmarkStart w:id="251" w:name="_Toc511915282"/>
      <w:bookmarkStart w:id="252" w:name="_Toc511915710"/>
      <w:r>
        <w:rPr>
          <w:rFonts w:hint="eastAsia"/>
        </w:rPr>
        <w:t>机器学习的数学基础</w:t>
      </w:r>
      <w:bookmarkEnd w:id="251"/>
      <w:bookmarkEnd w:id="252"/>
    </w:p>
    <w:p w14:paraId="5D082BDF" w14:textId="77777777" w:rsidR="00D662EA" w:rsidRDefault="00D662EA" w:rsidP="00D662EA">
      <w:pPr>
        <w:pStyle w:val="3"/>
      </w:pPr>
      <w:bookmarkStart w:id="253" w:name="_Toc511915283"/>
      <w:bookmarkStart w:id="254" w:name="_Toc511915711"/>
      <w:r>
        <w:rPr>
          <w:rFonts w:hint="eastAsia"/>
        </w:rPr>
        <w:t>高等数学</w:t>
      </w:r>
      <w:bookmarkEnd w:id="253"/>
      <w:bookmarkEnd w:id="254"/>
    </w:p>
    <w:p w14:paraId="1D87E9D9" w14:textId="77777777" w:rsidR="00D662EA" w:rsidRPr="00CA359F" w:rsidRDefault="00D662EA" w:rsidP="00D662EA">
      <w:pPr>
        <w:pStyle w:val="afd"/>
        <w:rPr>
          <w:b/>
          <w:sz w:val="24"/>
          <w:lang w:eastAsia="zh-CN"/>
        </w:rPr>
      </w:pPr>
      <w:r w:rsidRPr="00CA359F">
        <w:rPr>
          <w:b/>
          <w:sz w:val="24"/>
          <w:lang w:eastAsia="zh-CN"/>
        </w:rPr>
        <w:t>1.导数定义：</w:t>
      </w:r>
    </w:p>
    <w:p w14:paraId="0222E986" w14:textId="77777777" w:rsidR="00D662EA" w:rsidRDefault="00D662EA" w:rsidP="00D662EA">
      <w:pPr>
        <w:pStyle w:val="afd"/>
        <w:rPr>
          <w:lang w:eastAsia="zh-CN"/>
        </w:rPr>
      </w:pPr>
      <w:r>
        <w:rPr>
          <w:lang w:eastAsia="zh-CN"/>
        </w:rPr>
        <w:t>导数和微分的概念</w:t>
      </w:r>
    </w:p>
    <w:p w14:paraId="10657C4B" w14:textId="77777777" w:rsidR="00D662EA" w:rsidRDefault="00D662EA" w:rsidP="00D662EA">
      <w:pPr>
        <w:pStyle w:val="afd"/>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d"/>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d"/>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d"/>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d"/>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d"/>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d"/>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d"/>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77777777" w:rsidR="00D662EA" w:rsidRDefault="00D662EA" w:rsidP="00D662EA">
      <w:pPr>
        <w:pStyle w:val="afd"/>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即函数连续不一定可导</w:t>
      </w:r>
      <w:r>
        <w:rPr>
          <w:rFonts w:hint="eastAsia"/>
          <w:lang w:eastAsia="zh-CN"/>
        </w:rPr>
        <w:t>。</w:t>
      </w:r>
    </w:p>
    <w:p w14:paraId="0AF4EC6B" w14:textId="77777777" w:rsidR="00D662EA" w:rsidRDefault="00D662EA" w:rsidP="00D662EA">
      <w:pPr>
        <w:pStyle w:val="afd"/>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d"/>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d"/>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d"/>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d"/>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d"/>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d"/>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d"/>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d"/>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d"/>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d"/>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d"/>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d"/>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d"/>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d"/>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d"/>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d"/>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d"/>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d"/>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d"/>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d"/>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d"/>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d"/>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d"/>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d"/>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d"/>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d"/>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d"/>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d"/>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d"/>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d"/>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d"/>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d"/>
        <w:rPr>
          <w:lang w:eastAsia="zh-CN"/>
        </w:rPr>
      </w:pPr>
      <w:r>
        <w:rPr>
          <w:lang w:eastAsia="zh-CN"/>
        </w:rPr>
        <w:t>3)利用微分形式不变性</w:t>
      </w:r>
    </w:p>
    <w:p w14:paraId="30EB14A7" w14:textId="77777777" w:rsidR="00D662EA" w:rsidRPr="00E94F2C" w:rsidRDefault="00D662EA" w:rsidP="00D662EA">
      <w:pPr>
        <w:pStyle w:val="afd"/>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d"/>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d"/>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d"/>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d"/>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d"/>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d"/>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d"/>
        <w:rPr>
          <w:sz w:val="22"/>
          <w:lang w:eastAsia="zh-CN"/>
        </w:rPr>
      </w:pPr>
      <w:r w:rsidRPr="00E94F2C">
        <w:rPr>
          <w:b/>
          <w:sz w:val="22"/>
          <w:lang w:eastAsia="zh-CN"/>
        </w:rPr>
        <w:lastRenderedPageBreak/>
        <w:t>9.</w:t>
      </w:r>
      <w:r w:rsidRPr="00E94F2C">
        <w:rPr>
          <w:rFonts w:hint="eastAsia"/>
          <w:b/>
          <w:sz w:val="22"/>
          <w:lang w:eastAsia="zh-CN"/>
        </w:rPr>
        <w:t>微分中值定理</w:t>
      </w:r>
      <w:r>
        <w:rPr>
          <w:rFonts w:hint="eastAsia"/>
          <w:b/>
          <w:sz w:val="22"/>
          <w:lang w:eastAsia="zh-CN"/>
        </w:rPr>
        <w:t>，</w:t>
      </w:r>
      <w:r w:rsidRPr="00E94F2C">
        <w:rPr>
          <w:rFonts w:hint="eastAsia"/>
          <w:b/>
          <w:sz w:val="22"/>
          <w:lang w:eastAsia="zh-CN"/>
        </w:rPr>
        <w:t>泰勒公式</w:t>
      </w:r>
    </w:p>
    <w:p w14:paraId="739A31A3" w14:textId="77777777" w:rsidR="00D662EA" w:rsidRDefault="00D662EA" w:rsidP="00D662EA">
      <w:pPr>
        <w:pStyle w:val="afd"/>
        <w:rPr>
          <w:lang w:eastAsia="zh-CN"/>
        </w:rPr>
      </w:pPr>
      <w:r>
        <w:rPr>
          <w:b/>
          <w:lang w:eastAsia="zh-CN"/>
        </w:rPr>
        <w:t>Th1:</w:t>
      </w:r>
      <w:r>
        <w:rPr>
          <w:lang w:eastAsia="zh-CN"/>
        </w:rPr>
        <w:t>(费马定理)</w:t>
      </w:r>
    </w:p>
    <w:p w14:paraId="7D6F297B" w14:textId="77777777" w:rsidR="00D662EA" w:rsidRDefault="00D662EA" w:rsidP="00D662EA">
      <w:pPr>
        <w:pStyle w:val="afd"/>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d"/>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d"/>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d"/>
        <w:rPr>
          <w:lang w:eastAsia="zh-CN"/>
        </w:rPr>
      </w:pPr>
      <w:r>
        <w:rPr>
          <w:b/>
          <w:lang w:eastAsia="zh-CN"/>
        </w:rPr>
        <w:t>Th2:</w:t>
      </w:r>
      <w:r>
        <w:rPr>
          <w:lang w:eastAsia="zh-CN"/>
        </w:rPr>
        <w:t xml:space="preserve">(罗尔定理) </w:t>
      </w:r>
    </w:p>
    <w:p w14:paraId="6B18A5C0" w14:textId="77777777" w:rsidR="00D662EA" w:rsidRDefault="00D662EA" w:rsidP="00D662EA">
      <w:pPr>
        <w:pStyle w:val="afd"/>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7777777" w:rsidR="00D662EA" w:rsidRDefault="00D662EA" w:rsidP="00D662EA">
      <w:pPr>
        <w:pStyle w:val="afd"/>
        <w:rPr>
          <w:lang w:eastAsia="zh-CN"/>
        </w:rPr>
      </w:pPr>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0F732437" w14:textId="77777777" w:rsidR="00D662EA" w:rsidRDefault="00D662EA" w:rsidP="00D662EA">
      <w:pPr>
        <w:pStyle w:val="afd"/>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d"/>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d"/>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d"/>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d"/>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d"/>
        <w:rPr>
          <w:lang w:eastAsia="zh-CN"/>
        </w:rPr>
      </w:pPr>
      <w:r>
        <w:rPr>
          <w:b/>
          <w:lang w:eastAsia="zh-CN"/>
        </w:rPr>
        <w:t>Th4:</w:t>
      </w:r>
      <w:r>
        <w:rPr>
          <w:lang w:eastAsia="zh-CN"/>
        </w:rPr>
        <w:t xml:space="preserve"> (柯西中值定理)</w:t>
      </w:r>
    </w:p>
    <w:p w14:paraId="7E8E64F5" w14:textId="77777777" w:rsidR="00D662EA" w:rsidRDefault="00D662EA" w:rsidP="00D662EA">
      <w:pPr>
        <w:pStyle w:val="afd"/>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d"/>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d"/>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d"/>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d"/>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d"/>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402593" w:rsidP="00D662EA">
      <w:pPr>
        <w:pStyle w:val="afd"/>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d"/>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d"/>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d"/>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d"/>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d"/>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d"/>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d"/>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d"/>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d"/>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d"/>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d"/>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d"/>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d"/>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d"/>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d"/>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d"/>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d"/>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d"/>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d"/>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d"/>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d"/>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d"/>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d"/>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d"/>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d"/>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d"/>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d"/>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d"/>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d"/>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d"/>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d"/>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d"/>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d"/>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d"/>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d"/>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d"/>
        <w:rPr>
          <w:lang w:eastAsia="zh-CN"/>
        </w:rPr>
      </w:pPr>
      <w:r>
        <w:rPr>
          <w:lang w:eastAsia="zh-CN"/>
        </w:rPr>
        <w:t xml:space="preserve">(1)水平渐近线 </w:t>
      </w:r>
    </w:p>
    <w:p w14:paraId="416E8684" w14:textId="77777777" w:rsidR="00D662EA" w:rsidRDefault="00D662EA" w:rsidP="00D662EA">
      <w:pPr>
        <w:pStyle w:val="afd"/>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d"/>
        <w:rPr>
          <w:lang w:eastAsia="zh-CN"/>
        </w:rPr>
      </w:pPr>
      <w:r>
        <w:rPr>
          <w:lang w:eastAsia="zh-CN"/>
        </w:rPr>
        <w:t xml:space="preserve">(2)铅直渐近线 </w:t>
      </w:r>
    </w:p>
    <w:p w14:paraId="404214B0" w14:textId="77777777" w:rsidR="00D662EA" w:rsidRDefault="00D662EA" w:rsidP="00D662EA">
      <w:pPr>
        <w:pStyle w:val="afd"/>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d"/>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d"/>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d"/>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d"/>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d"/>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d"/>
        <w:rPr>
          <w:sz w:val="24"/>
        </w:rPr>
      </w:pPr>
      <w:r w:rsidRPr="00193B14">
        <w:rPr>
          <w:b/>
          <w:sz w:val="24"/>
        </w:rPr>
        <w:t>15.</w:t>
      </w:r>
      <w:r w:rsidRPr="00193B14">
        <w:rPr>
          <w:rFonts w:hint="eastAsia"/>
          <w:b/>
          <w:sz w:val="24"/>
        </w:rPr>
        <w:t>弧微分</w:t>
      </w:r>
    </w:p>
    <w:p w14:paraId="11D2FBEA" w14:textId="77777777" w:rsidR="00D662EA" w:rsidRDefault="00D662EA" w:rsidP="00D662EA">
      <w:pPr>
        <w:pStyle w:val="afd"/>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d"/>
        <w:rPr>
          <w:sz w:val="24"/>
        </w:rPr>
      </w:pPr>
      <w:r w:rsidRPr="00193B14">
        <w:rPr>
          <w:b/>
          <w:sz w:val="24"/>
        </w:rPr>
        <w:t>16.</w:t>
      </w:r>
      <w:r w:rsidRPr="00193B14">
        <w:rPr>
          <w:rFonts w:hint="eastAsia"/>
          <w:b/>
          <w:sz w:val="24"/>
        </w:rPr>
        <w:t>曲率</w:t>
      </w:r>
    </w:p>
    <w:p w14:paraId="1A73631E" w14:textId="77777777" w:rsidR="00D662EA" w:rsidRPr="00193B14" w:rsidRDefault="00D662EA" w:rsidP="00D662EA">
      <w:pPr>
        <w:pStyle w:val="afd"/>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402593" w:rsidP="00D662EA">
      <w:pPr>
        <w:pStyle w:val="afd"/>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d"/>
        <w:rPr>
          <w:b/>
          <w:sz w:val="24"/>
          <w:lang w:eastAsia="zh-CN"/>
        </w:rPr>
      </w:pPr>
      <w:r w:rsidRPr="00193B14">
        <w:rPr>
          <w:b/>
          <w:sz w:val="24"/>
          <w:lang w:eastAsia="zh-CN"/>
        </w:rPr>
        <w:t>17.曲率半径</w:t>
      </w:r>
    </w:p>
    <w:p w14:paraId="220CF731" w14:textId="77777777" w:rsidR="00D662EA" w:rsidRDefault="00D662EA" w:rsidP="00D662EA">
      <w:pPr>
        <w:pStyle w:val="afd"/>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5" w:name="header-n246"/>
      <w:bookmarkEnd w:id="255"/>
      <w:r>
        <w:br w:type="page"/>
      </w:r>
    </w:p>
    <w:p w14:paraId="05F71C06" w14:textId="77777777" w:rsidR="00D662EA" w:rsidRPr="003A6485" w:rsidRDefault="00D662EA" w:rsidP="00D662EA">
      <w:pPr>
        <w:pStyle w:val="3"/>
      </w:pPr>
      <w:bookmarkStart w:id="256" w:name="_Toc511915284"/>
      <w:bookmarkStart w:id="257" w:name="_Toc511915712"/>
      <w:r w:rsidRPr="003A6485">
        <w:lastRenderedPageBreak/>
        <w:t>线性代数</w:t>
      </w:r>
      <w:bookmarkEnd w:id="256"/>
      <w:bookmarkEnd w:id="257"/>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d"/>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d"/>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d"/>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d"/>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402593" w:rsidP="00D662EA">
      <w:pPr>
        <w:pStyle w:val="afd"/>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d"/>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d"/>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d"/>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d"/>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d"/>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d"/>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d"/>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d"/>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d"/>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d"/>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d"/>
        <w:rPr>
          <w:b/>
          <w:sz w:val="24"/>
          <w:lang w:eastAsia="zh-CN"/>
        </w:rPr>
      </w:pPr>
      <w:r w:rsidRPr="00480259">
        <w:rPr>
          <w:b/>
          <w:sz w:val="24"/>
          <w:lang w:eastAsia="zh-CN"/>
        </w:rPr>
        <w:t xml:space="preserve">1.矩阵的加法 </w:t>
      </w:r>
    </w:p>
    <w:p w14:paraId="538D78C9" w14:textId="77777777" w:rsidR="00D662EA" w:rsidRDefault="00D662EA" w:rsidP="00D662EA">
      <w:pPr>
        <w:pStyle w:val="afd"/>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d"/>
        <w:rPr>
          <w:b/>
          <w:sz w:val="24"/>
          <w:lang w:eastAsia="zh-CN"/>
        </w:rPr>
      </w:pPr>
      <w:r w:rsidRPr="00480259">
        <w:rPr>
          <w:b/>
          <w:sz w:val="24"/>
          <w:lang w:eastAsia="zh-CN"/>
        </w:rPr>
        <w:t xml:space="preserve">2.矩阵的数乘 </w:t>
      </w:r>
    </w:p>
    <w:p w14:paraId="6EB5348C" w14:textId="77777777" w:rsidR="00D662EA" w:rsidRDefault="00D662EA" w:rsidP="00D662EA">
      <w:pPr>
        <w:pStyle w:val="afd"/>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d"/>
        <w:rPr>
          <w:b/>
          <w:sz w:val="24"/>
          <w:lang w:eastAsia="zh-CN"/>
        </w:rPr>
      </w:pPr>
      <w:r w:rsidRPr="00480259">
        <w:rPr>
          <w:b/>
          <w:sz w:val="24"/>
          <w:lang w:eastAsia="zh-CN"/>
        </w:rPr>
        <w:t xml:space="preserve">3.矩阵的乘法 </w:t>
      </w:r>
    </w:p>
    <w:p w14:paraId="002E07C1" w14:textId="77777777" w:rsidR="00D662EA" w:rsidRDefault="00D662EA" w:rsidP="00D662EA">
      <w:pPr>
        <w:pStyle w:val="afd"/>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d"/>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d"/>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d"/>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d"/>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d"/>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d"/>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d"/>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d"/>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d"/>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d"/>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d"/>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d"/>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d"/>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d"/>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d"/>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d"/>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d"/>
        <w:rPr>
          <w:b/>
          <w:sz w:val="24"/>
          <w:lang w:eastAsia="zh-CN"/>
        </w:rPr>
      </w:pPr>
      <w:r w:rsidRPr="006961C2">
        <w:rPr>
          <w:b/>
          <w:sz w:val="24"/>
          <w:lang w:eastAsia="zh-CN"/>
        </w:rPr>
        <w:t>7.有关矩阵秩的结论</w:t>
      </w:r>
    </w:p>
    <w:p w14:paraId="11C5EC9C" w14:textId="77777777" w:rsidR="00D662EA" w:rsidRDefault="00D662EA" w:rsidP="00D662EA">
      <w:pPr>
        <w:pStyle w:val="afd"/>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d"/>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d"/>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d"/>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d"/>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d"/>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d"/>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d"/>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d"/>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d"/>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d"/>
        <w:rPr>
          <w:b/>
          <w:sz w:val="24"/>
          <w:lang w:eastAsia="zh-CN"/>
        </w:rPr>
      </w:pPr>
      <w:r w:rsidRPr="006961C2">
        <w:rPr>
          <w:b/>
          <w:sz w:val="24"/>
          <w:lang w:eastAsia="zh-CN"/>
        </w:rPr>
        <w:lastRenderedPageBreak/>
        <w:t>8.分块求逆公式</w:t>
      </w:r>
    </w:p>
    <w:p w14:paraId="4B9EA847" w14:textId="77777777" w:rsidR="00D662EA" w:rsidRDefault="00D662EA" w:rsidP="00D662EA">
      <w:pPr>
        <w:pStyle w:val="afd"/>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d"/>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d"/>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d"/>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d"/>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d"/>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d"/>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d"/>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d"/>
        <w:rPr>
          <w:lang w:eastAsia="zh-CN"/>
        </w:rPr>
      </w:pPr>
      <w:r>
        <w:rPr>
          <w:lang w:eastAsia="zh-CN"/>
        </w:rPr>
        <w:t>(1)部分相关，整体相关；整体无关，部分无关.</w:t>
      </w:r>
    </w:p>
    <w:p w14:paraId="0F7078E9" w14:textId="77777777" w:rsidR="00D662EA" w:rsidRPr="00ED0356" w:rsidRDefault="00D662EA" w:rsidP="00D662EA">
      <w:pPr>
        <w:pStyle w:val="afd"/>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d"/>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d"/>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d"/>
        <w:rPr>
          <w:b/>
          <w:sz w:val="24"/>
          <w:lang w:eastAsia="zh-CN"/>
        </w:rPr>
      </w:pPr>
      <w:r w:rsidRPr="00E209DF">
        <w:rPr>
          <w:b/>
          <w:sz w:val="24"/>
          <w:lang w:eastAsia="zh-CN"/>
        </w:rPr>
        <w:t>3.有关向量组的线性表示</w:t>
      </w:r>
    </w:p>
    <w:p w14:paraId="18511F72" w14:textId="77777777" w:rsidR="00D662EA" w:rsidRDefault="00D662EA" w:rsidP="00D662EA">
      <w:pPr>
        <w:pStyle w:val="afd"/>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d"/>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d"/>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d"/>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d"/>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d"/>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d"/>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d"/>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d"/>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d"/>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d"/>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d"/>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d"/>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d"/>
        <w:rPr>
          <w:b/>
          <w:sz w:val="24"/>
          <w:lang w:eastAsia="zh-CN"/>
        </w:rPr>
      </w:pPr>
      <w:r w:rsidRPr="00327197">
        <w:rPr>
          <w:b/>
          <w:sz w:val="24"/>
          <w:lang w:eastAsia="zh-CN"/>
        </w:rPr>
        <w:t xml:space="preserve">6.坐标变换公式 </w:t>
      </w:r>
    </w:p>
    <w:p w14:paraId="7ED46E9D" w14:textId="77777777" w:rsidR="00D662EA" w:rsidRDefault="00D662EA" w:rsidP="00D662EA">
      <w:pPr>
        <w:pStyle w:val="afd"/>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d"/>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d"/>
        <w:rPr>
          <w:sz w:val="24"/>
        </w:rPr>
      </w:pPr>
      <w:r w:rsidRPr="00327197">
        <w:rPr>
          <w:b/>
          <w:sz w:val="24"/>
        </w:rPr>
        <w:t>7.向量的内积</w:t>
      </w:r>
    </w:p>
    <w:p w14:paraId="0BBC3D5B" w14:textId="77777777" w:rsidR="00D662EA" w:rsidRPr="00327197" w:rsidRDefault="00D662EA" w:rsidP="00D662EA">
      <w:pPr>
        <w:pStyle w:val="afd"/>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d"/>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d"/>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d"/>
      </w:pPr>
      <w:r>
        <w:rPr>
          <w:lang w:eastAsia="zh-CN"/>
        </w:rPr>
        <w:lastRenderedPageBreak/>
        <w:t xml:space="preserve"> </w:t>
      </w:r>
      <w:r>
        <w:t xml:space="preserve">............ </w:t>
      </w:r>
    </w:p>
    <w:p w14:paraId="1EC3A8FC" w14:textId="77777777" w:rsidR="00D662EA" w:rsidRPr="00327197" w:rsidRDefault="00402593" w:rsidP="00D662EA">
      <w:pPr>
        <w:pStyle w:val="afd"/>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d"/>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d"/>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d"/>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d"/>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d"/>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d"/>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d"/>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d"/>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d"/>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d"/>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d"/>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d"/>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d"/>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d"/>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d"/>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d"/>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d"/>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d"/>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d"/>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d"/>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d"/>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d"/>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d"/>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d"/>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d"/>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d"/>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d"/>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d"/>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d"/>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d"/>
        <w:rPr>
          <w:lang w:eastAsia="zh-CN"/>
        </w:rPr>
      </w:pPr>
      <w:r w:rsidRPr="00E42EB8">
        <w:rPr>
          <w:lang w:eastAsia="zh-CN"/>
        </w:rPr>
        <w:t xml:space="preserve">(3) 重要结论 </w:t>
      </w:r>
    </w:p>
    <w:p w14:paraId="50CCE11B" w14:textId="77777777" w:rsidR="00D662EA" w:rsidRPr="00E42EB8" w:rsidRDefault="00D662EA" w:rsidP="00D662EA">
      <w:pPr>
        <w:pStyle w:val="afd"/>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d"/>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d"/>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d"/>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d"/>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d"/>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d"/>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d"/>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d"/>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d"/>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d"/>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d"/>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d"/>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d"/>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d"/>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d"/>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d"/>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d"/>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d"/>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d"/>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d"/>
        <w:rPr>
          <w:lang w:eastAsia="zh-CN"/>
        </w:rPr>
      </w:pPr>
      <w:r w:rsidRPr="009123D9">
        <w:rPr>
          <w:lang w:eastAsia="zh-CN"/>
        </w:rPr>
        <w:t xml:space="preserve">(3) 规范形  </w:t>
      </w:r>
    </w:p>
    <w:p w14:paraId="2EBAFE00" w14:textId="77777777" w:rsidR="00D662EA" w:rsidRPr="009123D9" w:rsidRDefault="00D662EA" w:rsidP="00D662EA">
      <w:pPr>
        <w:pStyle w:val="afd"/>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d"/>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d"/>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d"/>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d"/>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d"/>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d"/>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所有特征值大于零  </w:t>
      </w:r>
    </w:p>
    <w:p w14:paraId="459BF041" w14:textId="77777777" w:rsidR="00D662EA" w:rsidRDefault="00D662EA" w:rsidP="00D662EA">
      <w:pPr>
        <w:pStyle w:val="afd"/>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d"/>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d"/>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d"/>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d"/>
      </w:pPr>
    </w:p>
    <w:p w14:paraId="5BFEAF80" w14:textId="77777777" w:rsidR="00D662EA" w:rsidRPr="003A318B" w:rsidRDefault="00D662EA" w:rsidP="00D662EA">
      <w:pPr>
        <w:pStyle w:val="afd"/>
      </w:pPr>
    </w:p>
    <w:p w14:paraId="549FA8C0" w14:textId="77777777" w:rsidR="00D662EA" w:rsidRDefault="00D662EA" w:rsidP="00D662EA">
      <w:pPr>
        <w:pStyle w:val="afd"/>
        <w:rPr>
          <w:b/>
          <w:bCs/>
          <w:sz w:val="32"/>
          <w:szCs w:val="32"/>
        </w:rPr>
      </w:pPr>
      <w:r>
        <w:br w:type="page"/>
      </w:r>
    </w:p>
    <w:p w14:paraId="0C19B322" w14:textId="77777777" w:rsidR="00D662EA" w:rsidRDefault="00D662EA" w:rsidP="00D662EA">
      <w:pPr>
        <w:pStyle w:val="3"/>
      </w:pPr>
      <w:bookmarkStart w:id="258" w:name="_Toc511915285"/>
      <w:bookmarkStart w:id="259" w:name="_Toc511915713"/>
      <w:r>
        <w:rPr>
          <w:rFonts w:hint="eastAsia"/>
        </w:rPr>
        <w:lastRenderedPageBreak/>
        <w:t>概率论和数理统计</w:t>
      </w:r>
      <w:bookmarkEnd w:id="258"/>
      <w:bookmarkEnd w:id="259"/>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d"/>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d"/>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d"/>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d"/>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d"/>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d"/>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d"/>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d"/>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d"/>
        <w:rPr>
          <w:lang w:eastAsia="zh-CN"/>
        </w:rPr>
      </w:pPr>
      <w:r w:rsidRPr="00193B14">
        <w:rPr>
          <w:lang w:eastAsia="zh-CN"/>
        </w:rPr>
        <w:t xml:space="preserve">2.运算律 </w:t>
      </w:r>
    </w:p>
    <w:p w14:paraId="1A6E3C09" w14:textId="77777777" w:rsidR="00D662EA" w:rsidRDefault="00D662EA" w:rsidP="00D662EA">
      <w:pPr>
        <w:pStyle w:val="afd"/>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d"/>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d"/>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d"/>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402593" w:rsidP="00D662EA">
      <w:pPr>
        <w:pStyle w:val="afd"/>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d"/>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402593" w:rsidP="00D662EA">
      <w:pPr>
        <w:pStyle w:val="afd"/>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d"/>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d"/>
        <w:rPr>
          <w:lang w:eastAsia="zh-CN"/>
        </w:rPr>
      </w:pPr>
      <w:r>
        <w:rPr>
          <w:lang w:eastAsia="zh-CN"/>
        </w:rPr>
        <w:t xml:space="preserve">(1) 概率：事件发生的可能性大小的度量，其严格定义如下： </w:t>
      </w:r>
    </w:p>
    <w:p w14:paraId="3168949B" w14:textId="77777777" w:rsidR="00D662EA" w:rsidRDefault="00D662EA" w:rsidP="00D662EA">
      <w:pPr>
        <w:pStyle w:val="afd"/>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d"/>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d"/>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d"/>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d"/>
        <w:rPr>
          <w:lang w:eastAsia="zh-CN"/>
        </w:rPr>
      </w:pPr>
      <w:r>
        <w:rPr>
          <w:lang w:eastAsia="zh-CN"/>
        </w:rPr>
        <w:t>(2) 概率的基本性质</w:t>
      </w:r>
    </w:p>
    <w:p w14:paraId="7C30E6FD" w14:textId="77777777" w:rsidR="00D662EA" w:rsidRDefault="00D662EA" w:rsidP="00D662EA">
      <w:pPr>
        <w:pStyle w:val="afd"/>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d"/>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d"/>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d"/>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d"/>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d"/>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d"/>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d"/>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d"/>
      </w:pPr>
      <w:r>
        <w:t xml:space="preserve">(3) </w:t>
      </w:r>
      <w:r w:rsidRPr="007F0968">
        <w:rPr>
          <w:b/>
        </w:rPr>
        <w:t>Bayes</w:t>
      </w:r>
      <w:r>
        <w:t>公式：</w:t>
      </w:r>
    </w:p>
    <w:p w14:paraId="52D2B210" w14:textId="77777777" w:rsidR="00D662EA" w:rsidRDefault="00D662EA" w:rsidP="00D662EA">
      <w:pPr>
        <w:pStyle w:val="afd"/>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d"/>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d"/>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d"/>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d"/>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d"/>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d"/>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d"/>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d"/>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d"/>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d"/>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d"/>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d"/>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d"/>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d"/>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d"/>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d"/>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d"/>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d"/>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d"/>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0" w:name="_Toc156211742"/>
      <w:bookmarkStart w:id="261" w:name="_Toc156558493"/>
      <w:bookmarkStart w:id="262" w:name="_Toc197137145"/>
      <w:bookmarkStart w:id="263" w:name="_Toc197137307"/>
      <w:bookmarkStart w:id="264" w:name="_Toc156119296"/>
      <w:bookmarkStart w:id="265" w:name="_Toc481497945"/>
      <w:r w:rsidRPr="00201448">
        <w:rPr>
          <w:rFonts w:hint="eastAsia"/>
        </w:rPr>
        <w:t>随机变量及其概率分布</w:t>
      </w:r>
      <w:bookmarkEnd w:id="260"/>
      <w:bookmarkEnd w:id="261"/>
      <w:bookmarkEnd w:id="262"/>
      <w:bookmarkEnd w:id="263"/>
      <w:bookmarkEnd w:id="264"/>
      <w:bookmarkEnd w:id="265"/>
    </w:p>
    <w:p w14:paraId="5668D238" w14:textId="77777777" w:rsidR="00D662EA" w:rsidRPr="00BF115D" w:rsidRDefault="00D662EA" w:rsidP="00D662EA">
      <w:pPr>
        <w:pStyle w:val="afd"/>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d"/>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d"/>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d"/>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d"/>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d"/>
        <w:rPr>
          <w:b/>
          <w:sz w:val="24"/>
          <w:lang w:eastAsia="zh-CN"/>
        </w:rPr>
      </w:pPr>
      <w:r w:rsidRPr="00BF115D">
        <w:rPr>
          <w:b/>
          <w:sz w:val="24"/>
          <w:lang w:eastAsia="zh-CN"/>
        </w:rPr>
        <w:t>3.离散型随机变量的概率分布</w:t>
      </w:r>
    </w:p>
    <w:p w14:paraId="701E05E6" w14:textId="77777777" w:rsidR="00D662EA" w:rsidRDefault="00D662EA" w:rsidP="00D662EA">
      <w:pPr>
        <w:pStyle w:val="afd"/>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d"/>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d"/>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d"/>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d"/>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d"/>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d"/>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d"/>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d"/>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d"/>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d"/>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d"/>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d"/>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d"/>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d"/>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d"/>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d"/>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d"/>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d"/>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d"/>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d"/>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d"/>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d"/>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d"/>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d"/>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d"/>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d"/>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d"/>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d"/>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d"/>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d"/>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d"/>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d"/>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d"/>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d"/>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d"/>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d"/>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d"/>
        <w:rPr>
          <w:b/>
          <w:sz w:val="24"/>
          <w:lang w:eastAsia="zh-CN"/>
        </w:rPr>
      </w:pPr>
      <w:r w:rsidRPr="004B5CDC">
        <w:rPr>
          <w:b/>
          <w:sz w:val="24"/>
          <w:lang w:eastAsia="zh-CN"/>
        </w:rPr>
        <w:t>4.常见二维随机变量的联合分布</w:t>
      </w:r>
    </w:p>
    <w:p w14:paraId="7D9DC0C6" w14:textId="77777777" w:rsidR="00D662EA" w:rsidRDefault="00D662EA" w:rsidP="00D662EA">
      <w:pPr>
        <w:pStyle w:val="afd"/>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d"/>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d"/>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d"/>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d"/>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d"/>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d"/>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d"/>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d"/>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d"/>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d"/>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d"/>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d"/>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d"/>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d"/>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d"/>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d"/>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d"/>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d"/>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d"/>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d"/>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d"/>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d"/>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402593" w:rsidP="00D662EA">
      <w:pPr>
        <w:pStyle w:val="afd"/>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d"/>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d"/>
        <w:rPr>
          <w:b/>
          <w:sz w:val="24"/>
          <w:lang w:eastAsia="zh-CN"/>
        </w:rPr>
      </w:pPr>
      <w:r w:rsidRPr="00744627">
        <w:rPr>
          <w:b/>
          <w:sz w:val="24"/>
          <w:lang w:eastAsia="zh-CN"/>
        </w:rPr>
        <w:t xml:space="preserve">1.数学期望 </w:t>
      </w:r>
    </w:p>
    <w:p w14:paraId="65FDDF91" w14:textId="77777777" w:rsidR="00D662EA" w:rsidRDefault="00D662EA" w:rsidP="00D662EA">
      <w:pPr>
        <w:pStyle w:val="afd"/>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d"/>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d"/>
        <w:rPr>
          <w:lang w:eastAsia="zh-CN"/>
        </w:rPr>
      </w:pPr>
      <w:r>
        <w:rPr>
          <w:lang w:eastAsia="zh-CN"/>
        </w:rPr>
        <w:t xml:space="preserve">性质： </w:t>
      </w:r>
    </w:p>
    <w:p w14:paraId="7CB5E1BB" w14:textId="77777777" w:rsidR="00D662EA" w:rsidRDefault="00D662EA" w:rsidP="00D662EA">
      <w:pPr>
        <w:pStyle w:val="afd"/>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d"/>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d"/>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d"/>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d"/>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d"/>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d"/>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d"/>
        <w:rPr>
          <w:lang w:eastAsia="zh-CN"/>
        </w:rPr>
      </w:pPr>
      <w:r>
        <w:rPr>
          <w:lang w:eastAsia="zh-CN"/>
        </w:rPr>
        <w:t xml:space="preserve">性质： </w:t>
      </w:r>
    </w:p>
    <w:p w14:paraId="487D86AF" w14:textId="77777777" w:rsidR="00D662EA" w:rsidRDefault="00D662EA" w:rsidP="00D662EA">
      <w:pPr>
        <w:pStyle w:val="afd"/>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d"/>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d"/>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d"/>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d"/>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d"/>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d"/>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d"/>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d"/>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d"/>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d"/>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d"/>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d"/>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d"/>
        <w:rPr>
          <w:lang w:eastAsia="zh-CN"/>
        </w:rPr>
      </w:pPr>
      <w:r>
        <w:rPr>
          <w:lang w:eastAsia="zh-CN"/>
        </w:rPr>
        <w:t xml:space="preserve">性质： </w:t>
      </w:r>
    </w:p>
    <w:p w14:paraId="4011D971" w14:textId="77777777" w:rsidR="00D662EA" w:rsidRDefault="00D662EA" w:rsidP="00D662EA">
      <w:pPr>
        <w:pStyle w:val="afd"/>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d"/>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d"/>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d"/>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d"/>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d"/>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d"/>
        <w:rPr>
          <w:b/>
          <w:sz w:val="24"/>
          <w:lang w:eastAsia="zh-CN"/>
        </w:rPr>
      </w:pPr>
      <w:r w:rsidRPr="00445DC0">
        <w:rPr>
          <w:b/>
          <w:sz w:val="24"/>
          <w:lang w:eastAsia="zh-CN"/>
        </w:rPr>
        <w:t>9.重要公式与结论</w:t>
      </w:r>
    </w:p>
    <w:p w14:paraId="66220720" w14:textId="77777777" w:rsidR="00D662EA" w:rsidRDefault="00D662EA" w:rsidP="00D662EA">
      <w:pPr>
        <w:pStyle w:val="afd"/>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d"/>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d"/>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d"/>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d"/>
        <w:rPr>
          <w:lang w:eastAsia="zh-CN"/>
        </w:rPr>
      </w:pPr>
      <w:r>
        <w:rPr>
          <w:lang w:eastAsia="zh-CN"/>
        </w:rPr>
        <w:t>(4) 下面5个条件互为充要条件：</w:t>
      </w:r>
    </w:p>
    <w:p w14:paraId="41C96899" w14:textId="77777777" w:rsidR="00D662EA" w:rsidRDefault="00D662EA" w:rsidP="00D662EA">
      <w:pPr>
        <w:pStyle w:val="afd"/>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d"/>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d"/>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d"/>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d"/>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d"/>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d"/>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d"/>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d"/>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d"/>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d"/>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d"/>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402593" w:rsidP="00D662EA">
      <w:pPr>
        <w:pStyle w:val="afd"/>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d"/>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d"/>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d"/>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d"/>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d"/>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402593" w:rsidP="00D662EA">
      <w:pPr>
        <w:pStyle w:val="afd"/>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d"/>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d"/>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d"/>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d"/>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d"/>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d"/>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d"/>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d"/>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d"/>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d"/>
        <w:rPr>
          <w:lang w:eastAsia="zh-CN"/>
        </w:rPr>
      </w:pPr>
    </w:p>
    <w:p w14:paraId="5F5AD505" w14:textId="77777777" w:rsidR="00D662EA" w:rsidRPr="002A70BE" w:rsidRDefault="00D662EA" w:rsidP="00D662EA">
      <w:pPr>
        <w:pStyle w:val="afd"/>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BF3D50" w14:textId="77777777" w:rsidR="00922F54" w:rsidRDefault="00922F54">
      <w:r>
        <w:separator/>
      </w:r>
    </w:p>
  </w:endnote>
  <w:endnote w:type="continuationSeparator" w:id="0">
    <w:p w14:paraId="2C6B2F9E" w14:textId="77777777" w:rsidR="00922F54" w:rsidRDefault="00922F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Bell MT"/>
    <w:charset w:val="00"/>
    <w:family w:val="roman"/>
    <w:pitch w:val="variable"/>
    <w:sig w:usb0="00000003"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436D15" w14:textId="77777777" w:rsidR="00402593" w:rsidRDefault="00402593">
    <w:pPr>
      <w:pStyle w:val="a4"/>
      <w:jc w:val="center"/>
    </w:pPr>
  </w:p>
  <w:p w14:paraId="62BC7F71" w14:textId="77777777" w:rsidR="00402593" w:rsidRDefault="0040259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22B39C" w14:textId="25180B41" w:rsidR="00402593" w:rsidRDefault="00402593">
    <w:pPr>
      <w:pStyle w:val="a4"/>
      <w:jc w:val="center"/>
    </w:pPr>
    <w:r>
      <w:fldChar w:fldCharType="begin"/>
    </w:r>
    <w:r>
      <w:instrText>PAGE   \* MERGEFORMAT</w:instrText>
    </w:r>
    <w:r>
      <w:fldChar w:fldCharType="separate"/>
    </w:r>
    <w:r w:rsidR="00DB7067" w:rsidRPr="00DB7067">
      <w:rPr>
        <w:noProof/>
        <w:lang w:val="zh-CN"/>
      </w:rPr>
      <w:t>IV</w:t>
    </w:r>
    <w:r>
      <w:fldChar w:fldCharType="end"/>
    </w:r>
  </w:p>
  <w:p w14:paraId="1851524C" w14:textId="77777777" w:rsidR="00402593" w:rsidRDefault="00402593">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585B3D" w14:textId="77777777" w:rsidR="00402593" w:rsidRDefault="00402593">
    <w:pPr>
      <w:pStyle w:val="a4"/>
      <w:jc w:val="center"/>
    </w:pPr>
    <w:r>
      <w:fldChar w:fldCharType="begin"/>
    </w:r>
    <w:r>
      <w:instrText>PAGE   \* MERGEFORMAT</w:instrText>
    </w:r>
    <w:r>
      <w:fldChar w:fldCharType="separate"/>
    </w:r>
    <w:r>
      <w:rPr>
        <w:lang w:val="zh-CN"/>
      </w:rPr>
      <w:t>I</w:t>
    </w:r>
    <w:r>
      <w:fldChar w:fldCharType="end"/>
    </w:r>
  </w:p>
  <w:p w14:paraId="50B10894" w14:textId="77777777" w:rsidR="00402593" w:rsidRDefault="00402593">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8D772D" w14:textId="735BCD2C" w:rsidR="00402593" w:rsidRDefault="00402593">
    <w:pPr>
      <w:pStyle w:val="a4"/>
      <w:jc w:val="center"/>
    </w:pPr>
    <w:r>
      <w:fldChar w:fldCharType="begin"/>
    </w:r>
    <w:r>
      <w:instrText>PAGE   \* MERGEFORMAT</w:instrText>
    </w:r>
    <w:r>
      <w:fldChar w:fldCharType="separate"/>
    </w:r>
    <w:r w:rsidR="00B54CAD" w:rsidRPr="00B54CAD">
      <w:rPr>
        <w:noProof/>
        <w:lang w:val="zh-CN"/>
      </w:rPr>
      <w:t>81</w:t>
    </w:r>
    <w:r>
      <w:fldChar w:fldCharType="end"/>
    </w:r>
  </w:p>
  <w:p w14:paraId="3021D8E2" w14:textId="77777777" w:rsidR="00402593" w:rsidRDefault="0040259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0DC119" w14:textId="77777777" w:rsidR="00922F54" w:rsidRDefault="00922F54">
      <w:r>
        <w:separator/>
      </w:r>
    </w:p>
  </w:footnote>
  <w:footnote w:type="continuationSeparator" w:id="0">
    <w:p w14:paraId="542D0126" w14:textId="77777777" w:rsidR="00922F54" w:rsidRDefault="00922F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A8D29F" w14:textId="2722358A" w:rsidR="00402593" w:rsidRDefault="00402593">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DB7067">
      <w:rPr>
        <w:color w:val="000000"/>
      </w:rPr>
      <w:fldChar w:fldCharType="separate"/>
    </w:r>
    <w:r w:rsidR="00B54CAD">
      <w:rPr>
        <w:rFonts w:hint="eastAsia"/>
        <w:noProof/>
        <w:color w:val="000000"/>
      </w:rPr>
      <w:t>第</w:t>
    </w:r>
    <w:r w:rsidR="00B54CAD">
      <w:rPr>
        <w:rFonts w:hint="eastAsia"/>
        <w:noProof/>
        <w:color w:val="000000"/>
      </w:rPr>
      <w:t>2</w:t>
    </w:r>
    <w:r w:rsidR="00B54CAD">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B54CAD">
      <w:rPr>
        <w:rFonts w:hint="eastAsia"/>
        <w:noProof/>
        <w:color w:val="000000"/>
      </w:rPr>
      <w:t>Octave</w:t>
    </w:r>
    <w:r w:rsidR="00B54CAD">
      <w:rPr>
        <w:rFonts w:hint="eastAsia"/>
        <w:noProof/>
        <w:color w:val="000000"/>
      </w:rPr>
      <w:t>教程</w:t>
    </w:r>
    <w:r w:rsidR="00B54CAD">
      <w:rPr>
        <w:rFonts w:hint="eastAsia"/>
        <w:noProof/>
        <w:color w:val="000000"/>
      </w:rPr>
      <w:t>(Octave Tutorial)</w:t>
    </w:r>
    <w:r>
      <w:rPr>
        <w:color w:val="00000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a4FALCibSo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B795F"/>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30A3"/>
    <w:rsid w:val="000F3D2C"/>
    <w:rsid w:val="000F4652"/>
    <w:rsid w:val="000F4E20"/>
    <w:rsid w:val="000F4EA0"/>
    <w:rsid w:val="000F60B6"/>
    <w:rsid w:val="000F77DD"/>
    <w:rsid w:val="0010115D"/>
    <w:rsid w:val="00102BFE"/>
    <w:rsid w:val="00103B3A"/>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033C"/>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A72EE"/>
    <w:rsid w:val="002B16BF"/>
    <w:rsid w:val="002B396D"/>
    <w:rsid w:val="002B3C4D"/>
    <w:rsid w:val="002B5A3B"/>
    <w:rsid w:val="002C5731"/>
    <w:rsid w:val="002D074C"/>
    <w:rsid w:val="002D3085"/>
    <w:rsid w:val="002D3CB0"/>
    <w:rsid w:val="002D40A6"/>
    <w:rsid w:val="002D7579"/>
    <w:rsid w:val="002E05EE"/>
    <w:rsid w:val="002E2E8E"/>
    <w:rsid w:val="002E42B0"/>
    <w:rsid w:val="002E4735"/>
    <w:rsid w:val="002E4E84"/>
    <w:rsid w:val="002E511B"/>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84148"/>
    <w:rsid w:val="00390490"/>
    <w:rsid w:val="00390532"/>
    <w:rsid w:val="00392080"/>
    <w:rsid w:val="00392E08"/>
    <w:rsid w:val="00395614"/>
    <w:rsid w:val="00397BBD"/>
    <w:rsid w:val="003A132F"/>
    <w:rsid w:val="003A2EAB"/>
    <w:rsid w:val="003A4B2E"/>
    <w:rsid w:val="003A7992"/>
    <w:rsid w:val="003B3291"/>
    <w:rsid w:val="003B3530"/>
    <w:rsid w:val="003B625E"/>
    <w:rsid w:val="003C03A5"/>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2593"/>
    <w:rsid w:val="00403653"/>
    <w:rsid w:val="0040620D"/>
    <w:rsid w:val="00407319"/>
    <w:rsid w:val="00411D69"/>
    <w:rsid w:val="004138FB"/>
    <w:rsid w:val="00414F42"/>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47F3B"/>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7AE"/>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316B"/>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55B"/>
    <w:rsid w:val="0058393E"/>
    <w:rsid w:val="00583F93"/>
    <w:rsid w:val="00590D18"/>
    <w:rsid w:val="00592524"/>
    <w:rsid w:val="005932A0"/>
    <w:rsid w:val="0059536D"/>
    <w:rsid w:val="005A19AC"/>
    <w:rsid w:val="005A4A77"/>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13F"/>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6F79"/>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B7803"/>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4B50"/>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3EFD"/>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A6AF9"/>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2F54"/>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42A2"/>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0048"/>
    <w:rsid w:val="009E15F6"/>
    <w:rsid w:val="009E2B0A"/>
    <w:rsid w:val="009E30F0"/>
    <w:rsid w:val="009E3DF6"/>
    <w:rsid w:val="009E6CC0"/>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47F90"/>
    <w:rsid w:val="00B5026C"/>
    <w:rsid w:val="00B504FC"/>
    <w:rsid w:val="00B51A73"/>
    <w:rsid w:val="00B54CAD"/>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01AD"/>
    <w:rsid w:val="00B93770"/>
    <w:rsid w:val="00B93B2E"/>
    <w:rsid w:val="00B93F78"/>
    <w:rsid w:val="00B95100"/>
    <w:rsid w:val="00BA14D9"/>
    <w:rsid w:val="00BA1FC0"/>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1182"/>
    <w:rsid w:val="00CA6A79"/>
    <w:rsid w:val="00CB1E21"/>
    <w:rsid w:val="00CB221D"/>
    <w:rsid w:val="00CB22FD"/>
    <w:rsid w:val="00CB2811"/>
    <w:rsid w:val="00CB387A"/>
    <w:rsid w:val="00CB3CB6"/>
    <w:rsid w:val="00CB5211"/>
    <w:rsid w:val="00CB66BE"/>
    <w:rsid w:val="00CB788B"/>
    <w:rsid w:val="00CB7AE4"/>
    <w:rsid w:val="00CC4EE9"/>
    <w:rsid w:val="00CC599B"/>
    <w:rsid w:val="00CC5E14"/>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4AF"/>
    <w:rsid w:val="00D466EF"/>
    <w:rsid w:val="00D467A5"/>
    <w:rsid w:val="00D5315A"/>
    <w:rsid w:val="00D53735"/>
    <w:rsid w:val="00D53C31"/>
    <w:rsid w:val="00D53F8D"/>
    <w:rsid w:val="00D5424A"/>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0372"/>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B7067"/>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20C2"/>
    <w:rsid w:val="00DE3AB7"/>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605B"/>
    <w:rsid w:val="00E1753A"/>
    <w:rsid w:val="00E21599"/>
    <w:rsid w:val="00E2388E"/>
    <w:rsid w:val="00E23C09"/>
    <w:rsid w:val="00E30402"/>
    <w:rsid w:val="00E306A2"/>
    <w:rsid w:val="00E37EF0"/>
    <w:rsid w:val="00E40579"/>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534"/>
    <w:rsid w:val="00EC6E7F"/>
    <w:rsid w:val="00ED152A"/>
    <w:rsid w:val="00ED2B5B"/>
    <w:rsid w:val="00ED67D9"/>
    <w:rsid w:val="00EE0FE2"/>
    <w:rsid w:val="00EE1ED8"/>
    <w:rsid w:val="00EE2520"/>
    <w:rsid w:val="00EE3D6D"/>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70C"/>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Char"/>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qFormat/>
    <w:rPr>
      <w:b/>
      <w:bCs/>
      <w:kern w:val="44"/>
      <w:sz w:val="44"/>
      <w:szCs w:val="44"/>
    </w:rPr>
  </w:style>
  <w:style w:type="character" w:customStyle="1" w:styleId="2Char">
    <w:name w:val="标题 2 Char"/>
    <w:basedOn w:val="a1"/>
    <w:link w:val="2"/>
    <w:uiPriority w:val="9"/>
    <w:qFormat/>
    <w:rPr>
      <w:rFonts w:ascii="Calibri Light" w:eastAsia="宋体" w:hAnsi="Calibri Light"/>
      <w:b/>
      <w:bCs/>
      <w:sz w:val="32"/>
      <w:szCs w:val="32"/>
    </w:rPr>
  </w:style>
  <w:style w:type="character" w:customStyle="1" w:styleId="3Char">
    <w:name w:val="标题 3 Char"/>
    <w:aliases w:val="机器学习-节 Char"/>
    <w:basedOn w:val="a1"/>
    <w:link w:val="3"/>
    <w:uiPriority w:val="9"/>
    <w:qFormat/>
    <w:rPr>
      <w:b/>
      <w:bCs/>
      <w:sz w:val="32"/>
      <w:szCs w:val="32"/>
    </w:rPr>
  </w:style>
  <w:style w:type="character" w:customStyle="1" w:styleId="4Char">
    <w:name w:val="标题 4 Char"/>
    <w:basedOn w:val="a1"/>
    <w:link w:val="4"/>
    <w:uiPriority w:val="9"/>
    <w:qFormat/>
    <w:rPr>
      <w:rFonts w:ascii="Calibri Light" w:eastAsia="宋体" w:hAnsi="Calibri Light"/>
      <w:b/>
      <w:bCs/>
      <w:sz w:val="28"/>
      <w:szCs w:val="28"/>
    </w:rPr>
  </w:style>
  <w:style w:type="character" w:customStyle="1" w:styleId="5Char">
    <w:name w:val="标题 5 Char"/>
    <w:basedOn w:val="a1"/>
    <w:link w:val="5"/>
    <w:uiPriority w:val="9"/>
    <w:qFormat/>
    <w:rPr>
      <w:b/>
      <w:bCs/>
      <w:sz w:val="28"/>
      <w:szCs w:val="28"/>
    </w:rPr>
  </w:style>
  <w:style w:type="paragraph" w:styleId="a0">
    <w:name w:val="Body Text"/>
    <w:basedOn w:val="a"/>
    <w:link w:val="Char"/>
    <w:qFormat/>
    <w:rsid w:val="00245AB2"/>
    <w:pPr>
      <w:autoSpaceDE w:val="0"/>
      <w:autoSpaceDN w:val="0"/>
      <w:jc w:val="left"/>
    </w:pPr>
    <w:rPr>
      <w:rFonts w:ascii="Euclid" w:eastAsia="Euclid" w:hAnsi="Euclid" w:cs="Euclid"/>
      <w:kern w:val="0"/>
      <w:sz w:val="20"/>
      <w:szCs w:val="20"/>
      <w:lang w:eastAsia="en-US"/>
    </w:rPr>
  </w:style>
  <w:style w:type="character" w:customStyle="1" w:styleId="Char">
    <w:name w:val="正文文本 Char"/>
    <w:basedOn w:val="a1"/>
    <w:link w:val="a0"/>
    <w:qFormat/>
    <w:rsid w:val="00245AB2"/>
    <w:rPr>
      <w:rFonts w:ascii="Euclid" w:eastAsia="Euclid" w:hAnsi="Euclid" w:cs="Euclid"/>
      <w:lang w:eastAsia="en-US"/>
    </w:rPr>
  </w:style>
  <w:style w:type="character" w:customStyle="1" w:styleId="6Char">
    <w:name w:val="标题 6 Char"/>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50">
    <w:name w:val="toc 5"/>
    <w:basedOn w:val="a"/>
    <w:next w:val="a"/>
    <w:uiPriority w:val="39"/>
    <w:unhideWhenUsed/>
    <w:qFormat/>
    <w:pPr>
      <w:ind w:leftChars="800" w:left="1680"/>
    </w:pPr>
  </w:style>
  <w:style w:type="paragraph" w:styleId="30">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4">
    <w:name w:val="footer"/>
    <w:basedOn w:val="a"/>
    <w:link w:val="Char0"/>
    <w:unhideWhenUsed/>
    <w:pPr>
      <w:tabs>
        <w:tab w:val="center" w:pos="4153"/>
        <w:tab w:val="right" w:pos="8306"/>
      </w:tabs>
      <w:snapToGrid w:val="0"/>
      <w:jc w:val="left"/>
    </w:pPr>
    <w:rPr>
      <w:sz w:val="18"/>
      <w:szCs w:val="18"/>
    </w:rPr>
  </w:style>
  <w:style w:type="character" w:customStyle="1" w:styleId="Char0">
    <w:name w:val="页脚 Char"/>
    <w:basedOn w:val="a1"/>
    <w:link w:val="a4"/>
    <w:qFormat/>
    <w:rPr>
      <w:sz w:val="18"/>
      <w:szCs w:val="18"/>
    </w:rPr>
  </w:style>
  <w:style w:type="paragraph" w:styleId="a5">
    <w:name w:val="header"/>
    <w:basedOn w:val="a"/>
    <w:link w:val="Char1"/>
    <w:unhideWhenUse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1"/>
    <w:link w:val="a5"/>
    <w:qFormat/>
    <w:rPr>
      <w:sz w:val="18"/>
      <w:szCs w:val="18"/>
    </w:rPr>
  </w:style>
  <w:style w:type="paragraph" w:styleId="10">
    <w:name w:val="toc 1"/>
    <w:basedOn w:val="a"/>
    <w:next w:val="a"/>
    <w:uiPriority w:val="39"/>
    <w:unhideWhenUsed/>
  </w:style>
  <w:style w:type="paragraph" w:styleId="40">
    <w:name w:val="toc 4"/>
    <w:basedOn w:val="a"/>
    <w:next w:val="a"/>
    <w:uiPriority w:val="39"/>
    <w:unhideWhenUsed/>
    <w:qFormat/>
    <w:pPr>
      <w:ind w:leftChars="600" w:left="1260"/>
    </w:pPr>
  </w:style>
  <w:style w:type="paragraph" w:styleId="60">
    <w:name w:val="toc 6"/>
    <w:basedOn w:val="a"/>
    <w:next w:val="a"/>
    <w:uiPriority w:val="39"/>
    <w:unhideWhenUsed/>
    <w:pPr>
      <w:ind w:leftChars="1000" w:left="2100"/>
    </w:pPr>
  </w:style>
  <w:style w:type="paragraph" w:styleId="20">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a6">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7">
    <w:name w:val="Title"/>
    <w:basedOn w:val="a"/>
    <w:next w:val="a"/>
    <w:link w:val="Char2"/>
    <w:qFormat/>
    <w:pPr>
      <w:spacing w:before="240" w:after="60"/>
      <w:jc w:val="center"/>
      <w:outlineLvl w:val="0"/>
    </w:pPr>
    <w:rPr>
      <w:rFonts w:ascii="Calibri Light" w:hAnsi="Calibri Light"/>
      <w:b/>
      <w:bCs/>
      <w:sz w:val="32"/>
      <w:szCs w:val="32"/>
    </w:rPr>
  </w:style>
  <w:style w:type="character" w:customStyle="1" w:styleId="Char2">
    <w:name w:val="标题 Char"/>
    <w:basedOn w:val="a1"/>
    <w:link w:val="a7"/>
    <w:uiPriority w:val="10"/>
    <w:qFormat/>
    <w:rPr>
      <w:rFonts w:ascii="Calibri Light" w:eastAsia="宋体" w:hAnsi="Calibri Light"/>
      <w:b/>
      <w:bCs/>
      <w:sz w:val="32"/>
      <w:szCs w:val="32"/>
    </w:rPr>
  </w:style>
  <w:style w:type="character" w:styleId="a8">
    <w:name w:val="FollowedHyperlink"/>
    <w:basedOn w:val="a1"/>
    <w:uiPriority w:val="99"/>
    <w:unhideWhenUsed/>
    <w:qFormat/>
    <w:rPr>
      <w:color w:val="954F72"/>
      <w:u w:val="single"/>
    </w:rPr>
  </w:style>
  <w:style w:type="character" w:styleId="a9">
    <w:name w:val="Hyperlink"/>
    <w:basedOn w:val="a1"/>
    <w:uiPriority w:val="99"/>
    <w:unhideWhenUsed/>
    <w:rPr>
      <w:color w:val="0563C1"/>
      <w:u w:val="single"/>
    </w:rPr>
  </w:style>
  <w:style w:type="table" w:styleId="aa">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7"/>
    <w:link w:val="MMTitleChar"/>
    <w:qFormat/>
  </w:style>
  <w:style w:type="character" w:customStyle="1" w:styleId="MMTitleChar">
    <w:name w:val="MM Title Char"/>
    <w:basedOn w:val="Char2"/>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Char"/>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Char"/>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Char"/>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Char"/>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3"/>
    <w:uiPriority w:val="1"/>
    <w:qFormat/>
    <w:rPr>
      <w:rFonts w:ascii="Calibri" w:hAnsi="Calibri"/>
      <w:sz w:val="22"/>
      <w:szCs w:val="22"/>
    </w:rPr>
  </w:style>
  <w:style w:type="character" w:customStyle="1" w:styleId="Char3">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b">
    <w:name w:val="正文机器学习"/>
    <w:basedOn w:val="MMHyperlink"/>
    <w:link w:val="Char4"/>
    <w:qFormat/>
    <w:pPr>
      <w:ind w:firstLineChars="200" w:firstLine="420"/>
    </w:pPr>
  </w:style>
  <w:style w:type="character" w:customStyle="1" w:styleId="Char4">
    <w:name w:val="正文机器学习 Char"/>
    <w:basedOn w:val="MMHyperlinkChar"/>
    <w:link w:val="ab"/>
    <w:qFormat/>
  </w:style>
  <w:style w:type="paragraph" w:customStyle="1" w:styleId="old">
    <w:name w:val="old正文"/>
    <w:basedOn w:val="MMHyperlink"/>
    <w:qFormat/>
    <w:pPr>
      <w:ind w:firstLineChars="200" w:firstLine="200"/>
    </w:pPr>
  </w:style>
  <w:style w:type="paragraph" w:customStyle="1" w:styleId="ac">
    <w:name w:val="参考视频"/>
    <w:link w:val="Char5"/>
    <w:qFormat/>
    <w:pPr>
      <w:spacing w:before="280" w:after="290" w:line="377" w:lineRule="auto"/>
      <w:outlineLvl w:val="3"/>
    </w:pPr>
    <w:rPr>
      <w:rFonts w:ascii="Calibri" w:hAnsi="Calibri"/>
      <w:b/>
      <w:kern w:val="2"/>
      <w:sz w:val="24"/>
      <w:szCs w:val="22"/>
    </w:rPr>
  </w:style>
  <w:style w:type="character" w:customStyle="1" w:styleId="Char5">
    <w:name w:val="参考视频 Char"/>
    <w:basedOn w:val="a1"/>
    <w:link w:val="ac"/>
    <w:qFormat/>
    <w:rPr>
      <w:b/>
      <w:sz w:val="24"/>
    </w:rPr>
  </w:style>
  <w:style w:type="character" w:customStyle="1" w:styleId="apple-converted-space">
    <w:name w:val="apple-converted-space"/>
    <w:basedOn w:val="a1"/>
    <w:qFormat/>
  </w:style>
  <w:style w:type="paragraph" w:styleId="ad">
    <w:name w:val="Balloon Text"/>
    <w:basedOn w:val="a"/>
    <w:link w:val="Char6"/>
    <w:unhideWhenUsed/>
    <w:rsid w:val="00B41FE8"/>
    <w:rPr>
      <w:sz w:val="18"/>
      <w:szCs w:val="18"/>
    </w:rPr>
  </w:style>
  <w:style w:type="character" w:customStyle="1" w:styleId="Char6">
    <w:name w:val="批注框文本 Char"/>
    <w:basedOn w:val="a1"/>
    <w:link w:val="ad"/>
    <w:semiHidden/>
    <w:qFormat/>
    <w:rsid w:val="00B41FE8"/>
    <w:rPr>
      <w:rFonts w:ascii="Calibri" w:hAnsi="Calibri"/>
      <w:kern w:val="2"/>
      <w:sz w:val="18"/>
      <w:szCs w:val="18"/>
    </w:rPr>
  </w:style>
  <w:style w:type="paragraph" w:customStyle="1" w:styleId="Eq">
    <w:name w:val="Eq."/>
    <w:basedOn w:val="ab"/>
    <w:link w:val="Eq0"/>
    <w:qFormat/>
    <w:rsid w:val="00245AB2"/>
    <w:pPr>
      <w:ind w:firstLineChars="202" w:firstLine="424"/>
    </w:pPr>
    <w:rPr>
      <w:rFonts w:ascii="Cambria Math" w:hAnsi="Cambria Math"/>
    </w:rPr>
  </w:style>
  <w:style w:type="character" w:customStyle="1" w:styleId="Eq0">
    <w:name w:val="Eq. 字符"/>
    <w:basedOn w:val="Char4"/>
    <w:link w:val="Eq"/>
    <w:qFormat/>
    <w:rsid w:val="00245AB2"/>
    <w:rPr>
      <w:rFonts w:ascii="Cambria Math" w:hAnsi="Cambria Math"/>
      <w:kern w:val="2"/>
      <w:sz w:val="21"/>
      <w:szCs w:val="22"/>
    </w:rPr>
  </w:style>
  <w:style w:type="paragraph" w:styleId="ae">
    <w:name w:val="Plain Text"/>
    <w:basedOn w:val="a"/>
    <w:link w:val="Char7"/>
    <w:rsid w:val="00245AB2"/>
    <w:rPr>
      <w:rFonts w:ascii="宋体" w:eastAsiaTheme="minorEastAsia" w:hAnsi="Courier New" w:cstheme="minorBidi"/>
      <w:szCs w:val="24"/>
    </w:rPr>
  </w:style>
  <w:style w:type="character" w:customStyle="1" w:styleId="Char7">
    <w:name w:val="纯文本 Char"/>
    <w:basedOn w:val="a1"/>
    <w:link w:val="ae"/>
    <w:qFormat/>
    <w:rsid w:val="00245AB2"/>
    <w:rPr>
      <w:rFonts w:ascii="宋体" w:eastAsiaTheme="minorEastAsia" w:hAnsi="Courier New" w:cstheme="minorBidi"/>
      <w:kern w:val="2"/>
      <w:sz w:val="21"/>
      <w:szCs w:val="24"/>
    </w:rPr>
  </w:style>
  <w:style w:type="paragraph" w:styleId="af">
    <w:name w:val="caption"/>
    <w:basedOn w:val="a"/>
    <w:next w:val="a"/>
    <w:link w:val="Char8"/>
    <w:unhideWhenUsed/>
    <w:qFormat/>
    <w:rsid w:val="00245AB2"/>
    <w:rPr>
      <w:rFonts w:asciiTheme="majorHAnsi" w:eastAsia="黑体" w:hAnsiTheme="majorHAnsi" w:cstheme="majorBidi"/>
      <w:sz w:val="20"/>
      <w:szCs w:val="20"/>
    </w:rPr>
  </w:style>
  <w:style w:type="character" w:customStyle="1" w:styleId="Char8">
    <w:name w:val="题注 Char"/>
    <w:basedOn w:val="a1"/>
    <w:link w:val="af"/>
    <w:rsid w:val="006C77B1"/>
    <w:rPr>
      <w:rFonts w:asciiTheme="majorHAnsi" w:eastAsia="黑体" w:hAnsiTheme="majorHAnsi" w:cstheme="majorBidi"/>
      <w:kern w:val="2"/>
    </w:rPr>
  </w:style>
  <w:style w:type="character" w:styleId="af0">
    <w:name w:val="Placeholder Text"/>
    <w:basedOn w:val="a1"/>
    <w:uiPriority w:val="99"/>
    <w:semiHidden/>
    <w:rsid w:val="00245AB2"/>
    <w:rPr>
      <w:color w:val="808080"/>
    </w:rPr>
  </w:style>
  <w:style w:type="character" w:styleId="af1">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Char"/>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2">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3">
    <w:name w:val="page number"/>
    <w:basedOn w:val="a1"/>
    <w:rsid w:val="00245AB2"/>
  </w:style>
  <w:style w:type="paragraph" w:styleId="af4">
    <w:name w:val="Document Map"/>
    <w:basedOn w:val="a"/>
    <w:link w:val="Char9"/>
    <w:semiHidden/>
    <w:rsid w:val="00245AB2"/>
    <w:pPr>
      <w:shd w:val="clear" w:color="auto" w:fill="000080"/>
    </w:pPr>
    <w:rPr>
      <w:rFonts w:ascii="Times New Roman" w:hAnsi="Times New Roman"/>
      <w:szCs w:val="24"/>
    </w:rPr>
  </w:style>
  <w:style w:type="character" w:customStyle="1" w:styleId="Char9">
    <w:name w:val="文档结构图 Char"/>
    <w:basedOn w:val="a1"/>
    <w:link w:val="af4"/>
    <w:semiHidden/>
    <w:qFormat/>
    <w:rsid w:val="00245AB2"/>
    <w:rPr>
      <w:kern w:val="2"/>
      <w:sz w:val="21"/>
      <w:szCs w:val="24"/>
      <w:shd w:val="clear" w:color="auto" w:fill="000080"/>
    </w:rPr>
  </w:style>
  <w:style w:type="paragraph" w:styleId="af5">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6">
    <w:name w:val="Subtitle"/>
    <w:basedOn w:val="a7"/>
    <w:next w:val="a0"/>
    <w:link w:val="Chara"/>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Chara">
    <w:name w:val="副标题 Char"/>
    <w:basedOn w:val="a1"/>
    <w:link w:val="af6"/>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7">
    <w:name w:val="Date"/>
    <w:next w:val="a0"/>
    <w:link w:val="Charb"/>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Charb">
    <w:name w:val="日期 Char"/>
    <w:basedOn w:val="a1"/>
    <w:link w:val="af7"/>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8">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9">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a">
    <w:name w:val="footnote text"/>
    <w:basedOn w:val="a"/>
    <w:link w:val="Charc"/>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Charc">
    <w:name w:val="脚注文本 Char"/>
    <w:basedOn w:val="a1"/>
    <w:link w:val="afa"/>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Char8"/>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b">
    <w:name w:val="footnote reference"/>
    <w:basedOn w:val="Char8"/>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Char"/>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c">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Char"/>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d">
    <w:name w:val="数学公式"/>
    <w:basedOn w:val="FirstParagraph"/>
    <w:link w:val="afe"/>
    <w:qFormat/>
    <w:rsid w:val="00D662EA"/>
    <w:pPr>
      <w:spacing w:line="360" w:lineRule="auto"/>
    </w:pPr>
    <w:rPr>
      <w:rFonts w:ascii="宋体" w:hAnsi="宋体" w:cs="宋体"/>
      <w:kern w:val="2"/>
      <w:sz w:val="21"/>
      <w:szCs w:val="22"/>
    </w:rPr>
  </w:style>
  <w:style w:type="character" w:customStyle="1" w:styleId="afe">
    <w:name w:val="数学公式 字符"/>
    <w:basedOn w:val="FirstParagraph0"/>
    <w:link w:val="afd"/>
    <w:rsid w:val="00D662EA"/>
    <w:rPr>
      <w:rFonts w:ascii="宋体" w:eastAsiaTheme="minorEastAsia" w:hAnsi="宋体" w:cs="宋体"/>
      <w:kern w:val="2"/>
      <w:sz w:val="21"/>
      <w:szCs w:val="22"/>
      <w:lang w:eastAsia="en-US"/>
    </w:rPr>
  </w:style>
  <w:style w:type="character" w:customStyle="1" w:styleId="UnresolvedMention">
    <w:name w:val="Unresolved Mention"/>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07</TotalTime>
  <Pages>295</Pages>
  <Words>26408</Words>
  <Characters>150529</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5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Genji</cp:lastModifiedBy>
  <cp:revision>45</cp:revision>
  <cp:lastPrinted>2018-06-02T09:44:00Z</cp:lastPrinted>
  <dcterms:created xsi:type="dcterms:W3CDTF">2018-06-02T09:43:00Z</dcterms:created>
  <dcterms:modified xsi:type="dcterms:W3CDTF">2018-06-25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